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127F" w:rsidRPr="00202A46" w:rsidRDefault="00D9127F" w:rsidP="00D9127F">
      <w:pPr>
        <w:pStyle w:val="21"/>
        <w:numPr>
          <w:ilvl w:val="0"/>
          <w:numId w:val="3"/>
        </w:numPr>
        <w:spacing w:before="240" w:after="0" w:line="240" w:lineRule="auto"/>
        <w:ind w:leftChars="0" w:firstLineChars="0"/>
        <w:rPr>
          <w:rFonts w:ascii="宋体" w:hAnsi="宋体"/>
          <w:b/>
          <w:color w:val="632423"/>
        </w:rPr>
      </w:pPr>
      <w:bookmarkStart w:id="0" w:name="_Hlk532155550"/>
      <w:r w:rsidRPr="00202A46">
        <w:rPr>
          <w:rFonts w:ascii="宋体" w:hAnsi="宋体" w:hint="eastAsia"/>
          <w:b/>
          <w:color w:val="632423"/>
        </w:rPr>
        <w:t>单径瑞利信道中的四发四收V-BLAST：(25分)</w:t>
      </w:r>
    </w:p>
    <w:p w:rsidR="00D9127F" w:rsidRPr="00202A46" w:rsidRDefault="00D9127F" w:rsidP="00D9127F">
      <w:pPr>
        <w:pStyle w:val="21"/>
        <w:numPr>
          <w:ilvl w:val="0"/>
          <w:numId w:val="2"/>
        </w:numPr>
        <w:spacing w:before="40" w:after="0" w:line="240" w:lineRule="auto"/>
        <w:ind w:leftChars="0" w:firstLineChars="0"/>
        <w:rPr>
          <w:rFonts w:ascii="宋体" w:hAnsi="宋体"/>
        </w:rPr>
      </w:pPr>
      <w:r w:rsidRPr="00202A46">
        <w:rPr>
          <w:rFonts w:ascii="宋体" w:hAnsi="宋体" w:hint="eastAsia"/>
        </w:rPr>
        <w:t>请设计一种具体的导引辅助的信道估计方法，用Simulink进行仿真，测量16QAM调制时的误码率性能。画出比特信噪比与信道估计均方误差的关系曲线，画出比特信噪比与误码率的关系曲线。</w:t>
      </w:r>
    </w:p>
    <w:p w:rsidR="00D9127F" w:rsidRPr="00202A46" w:rsidRDefault="00D9127F" w:rsidP="00D9127F">
      <w:pPr>
        <w:pStyle w:val="21"/>
        <w:numPr>
          <w:ilvl w:val="0"/>
          <w:numId w:val="2"/>
        </w:numPr>
        <w:spacing w:before="40" w:after="0" w:line="240" w:lineRule="auto"/>
        <w:ind w:leftChars="0" w:firstLineChars="0"/>
        <w:rPr>
          <w:rFonts w:ascii="宋体" w:hAnsi="宋体"/>
        </w:rPr>
      </w:pPr>
      <w:r w:rsidRPr="00202A46">
        <w:rPr>
          <w:rFonts w:ascii="宋体" w:hAnsi="宋体" w:hint="eastAsia"/>
        </w:rPr>
        <w:t>计算所设计方案的频谱效率是多少，单位为bit/Hz/s。</w:t>
      </w:r>
    </w:p>
    <w:p w:rsidR="00D9127F" w:rsidRDefault="00D9127F" w:rsidP="00D9127F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解：</w:t>
      </w:r>
    </w:p>
    <w:p w:rsidR="00D9127F" w:rsidRDefault="00D9127F" w:rsidP="00D9127F">
      <w:pPr>
        <w:rPr>
          <w:rFonts w:ascii="宋体" w:hAnsi="宋体"/>
        </w:rPr>
      </w:pPr>
      <w:r>
        <w:rPr>
          <w:rFonts w:ascii="宋体" w:eastAsia="宋体" w:hAnsi="宋体" w:hint="eastAsia"/>
        </w:rPr>
        <w:t>(</w:t>
      </w:r>
      <w:r>
        <w:rPr>
          <w:rFonts w:ascii="宋体" w:eastAsia="宋体" w:hAnsi="宋体"/>
        </w:rPr>
        <w:t>1)</w:t>
      </w:r>
      <w:r>
        <w:rPr>
          <w:rFonts w:ascii="宋体" w:eastAsia="宋体" w:hAnsi="宋体" w:hint="eastAsia"/>
        </w:rPr>
        <w:t>：根据搭建的链路，得到均方误差图如图26所示，误码率图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27</w:t>
      </w:r>
      <w:r>
        <w:rPr>
          <w:rFonts w:ascii="宋体" w:hAnsi="宋体" w:hint="eastAsia"/>
        </w:rPr>
        <w:t>所示。</w:t>
      </w:r>
    </w:p>
    <w:p w:rsidR="00D9127F" w:rsidRDefault="00D9127F" w:rsidP="00D9127F">
      <w:pPr>
        <w:jc w:val="center"/>
        <w:rPr>
          <w:rFonts w:ascii="宋体" w:hAnsi="宋体"/>
        </w:rPr>
      </w:pPr>
      <w:bookmarkStart w:id="1" w:name="_GoBack"/>
      <w:r>
        <w:rPr>
          <w:noProof/>
        </w:rPr>
        <w:drawing>
          <wp:inline distT="0" distB="0" distL="0" distR="0" wp14:anchorId="09926C7F" wp14:editId="5158FE21">
            <wp:extent cx="3664634" cy="2833254"/>
            <wp:effectExtent l="0" t="0" r="0" b="57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90075" cy="2852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"/>
    </w:p>
    <w:p w:rsidR="00D9127F" w:rsidRDefault="00D9127F" w:rsidP="00D9127F">
      <w:pPr>
        <w:jc w:val="center"/>
        <w:rPr>
          <w:rFonts w:ascii="宋体" w:hAnsi="宋体"/>
        </w:rPr>
      </w:pPr>
      <w:r>
        <w:rPr>
          <w:rFonts w:ascii="宋体" w:hAnsi="宋体" w:hint="eastAsia"/>
        </w:rPr>
        <w:t>图</w:t>
      </w:r>
      <w:r>
        <w:rPr>
          <w:rFonts w:ascii="宋体" w:hAnsi="宋体" w:hint="eastAsia"/>
        </w:rPr>
        <w:t>26</w:t>
      </w:r>
      <w:r>
        <w:rPr>
          <w:rFonts w:ascii="宋体" w:hAnsi="宋体"/>
        </w:rPr>
        <w:t xml:space="preserve"> </w:t>
      </w:r>
      <w:r>
        <w:rPr>
          <w:rFonts w:ascii="宋体" w:eastAsia="宋体" w:hAnsi="宋体" w:hint="eastAsia"/>
        </w:rPr>
        <w:t>比特信噪比与信道估计均方误差的关系曲线</w:t>
      </w:r>
    </w:p>
    <w:p w:rsidR="00D9127F" w:rsidRDefault="00D9127F" w:rsidP="00D9127F">
      <w:pPr>
        <w:jc w:val="center"/>
        <w:rPr>
          <w:rFonts w:ascii="宋体" w:hAnsi="宋体"/>
        </w:rPr>
      </w:pPr>
      <w:r>
        <w:rPr>
          <w:noProof/>
        </w:rPr>
        <w:drawing>
          <wp:inline distT="0" distB="0" distL="0" distR="0" wp14:anchorId="5E1A2874" wp14:editId="2C8EDCA2">
            <wp:extent cx="3554011" cy="2750127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54011" cy="2750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127F" w:rsidRDefault="00D9127F" w:rsidP="00D9127F">
      <w:pPr>
        <w:jc w:val="center"/>
        <w:rPr>
          <w:rFonts w:ascii="宋体" w:hAnsi="宋体"/>
        </w:rPr>
      </w:pPr>
      <w:r>
        <w:rPr>
          <w:rFonts w:ascii="宋体" w:hAnsi="宋体" w:hint="eastAsia"/>
        </w:rPr>
        <w:t>图</w:t>
      </w:r>
      <w:r>
        <w:rPr>
          <w:rFonts w:ascii="宋体" w:hAnsi="宋体" w:hint="eastAsia"/>
        </w:rPr>
        <w:t>27</w:t>
      </w:r>
      <w:r>
        <w:rPr>
          <w:rFonts w:ascii="宋体" w:hAnsi="宋体"/>
        </w:rPr>
        <w:t xml:space="preserve"> </w:t>
      </w:r>
      <w:r w:rsidRPr="00202A46">
        <w:rPr>
          <w:rFonts w:ascii="宋体" w:hAnsi="宋体" w:hint="eastAsia"/>
        </w:rPr>
        <w:t>比特信噪比与误码率的关系曲线</w:t>
      </w:r>
    </w:p>
    <w:p w:rsidR="00D9127F" w:rsidRDefault="00D9127F" w:rsidP="00D9127F">
      <w:r>
        <w:rPr>
          <w:rFonts w:ascii="宋体" w:hAnsi="宋体" w:hint="eastAsia"/>
        </w:rPr>
        <w:t>(</w:t>
      </w:r>
      <w:r>
        <w:rPr>
          <w:rFonts w:ascii="宋体" w:hAnsi="宋体"/>
        </w:rPr>
        <w:t>2)</w:t>
      </w:r>
      <w:r>
        <w:rPr>
          <w:rFonts w:ascii="宋体" w:hAnsi="宋体" w:hint="eastAsia"/>
        </w:rPr>
        <w:t>：调制方式为</w:t>
      </w:r>
      <w:r>
        <w:rPr>
          <w:rFonts w:ascii="宋体" w:hAnsi="宋体" w:hint="eastAsia"/>
        </w:rPr>
        <w:t>16</w:t>
      </w:r>
      <w:r>
        <w:rPr>
          <w:rFonts w:ascii="宋体" w:hAnsi="宋体"/>
        </w:rPr>
        <w:t>QAM</w:t>
      </w:r>
      <w:r>
        <w:rPr>
          <w:rFonts w:ascii="宋体" w:hAnsi="宋体" w:hint="eastAsia"/>
        </w:rPr>
        <w:t>，比特映射采用格雷码。导引辅助使用的导引块为</w:t>
      </w:r>
      <w:r w:rsidRPr="00DA4210">
        <w:rPr>
          <w:position w:val="-6"/>
        </w:rPr>
        <w:object w:dxaOrig="11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58.5pt;height:13.5pt" o:ole="">
            <v:imagedata r:id="rId9" o:title=""/>
          </v:shape>
          <o:OLEObject Type="Embed" ProgID="Equation.DSMT4" ShapeID="_x0000_i1031" DrawAspect="Content" ObjectID="_1638703825" r:id="rId10"/>
        </w:object>
      </w:r>
      <w:r>
        <w:rPr>
          <w:rFonts w:hint="eastAsia"/>
        </w:rPr>
        <w:t>，数据块为</w:t>
      </w:r>
      <w:r w:rsidRPr="00DA4210">
        <w:rPr>
          <w:position w:val="-6"/>
        </w:rPr>
        <w:object w:dxaOrig="1280" w:dyaOrig="279">
          <v:shape id="_x0000_i1032" type="#_x0000_t75" style="width:64.5pt;height:13.5pt" o:ole="">
            <v:imagedata r:id="rId11" o:title=""/>
          </v:shape>
          <o:OLEObject Type="Embed" ProgID="Equation.DSMT4" ShapeID="_x0000_i1032" DrawAspect="Content" ObjectID="_1638703826" r:id="rId12"/>
        </w:object>
      </w:r>
      <w:r>
        <w:rPr>
          <w:rFonts w:hint="eastAsia"/>
        </w:rPr>
        <w:t>，符号周期</w:t>
      </w:r>
      <w:r w:rsidRPr="00DA4210">
        <w:rPr>
          <w:position w:val="-6"/>
        </w:rPr>
        <w:object w:dxaOrig="1219" w:dyaOrig="279">
          <v:shape id="_x0000_i1033" type="#_x0000_t75" style="width:61.5pt;height:13.5pt" o:ole="">
            <v:imagedata r:id="rId13" o:title=""/>
          </v:shape>
          <o:OLEObject Type="Embed" ProgID="Equation.DSMT4" ShapeID="_x0000_i1033" DrawAspect="Content" ObjectID="_1638703827" r:id="rId14"/>
        </w:object>
      </w:r>
      <w:r>
        <w:rPr>
          <w:rFonts w:hint="eastAsia"/>
        </w:rPr>
        <w:t>，时延</w:t>
      </w:r>
      <w:r>
        <w:rPr>
          <w:rFonts w:hint="eastAsia"/>
        </w:rPr>
        <w:t>Td=0</w:t>
      </w:r>
      <w:r>
        <w:rPr>
          <w:rFonts w:hint="eastAsia"/>
        </w:rPr>
        <w:t>，多普勒频率</w:t>
      </w:r>
      <w:r w:rsidRPr="00DA4210">
        <w:rPr>
          <w:position w:val="-12"/>
        </w:rPr>
        <w:object w:dxaOrig="1100" w:dyaOrig="360">
          <v:shape id="_x0000_i1034" type="#_x0000_t75" style="width:55.5pt;height:18pt" o:ole="">
            <v:imagedata r:id="rId15" o:title=""/>
          </v:shape>
          <o:OLEObject Type="Embed" ProgID="Equation.DSMT4" ShapeID="_x0000_i1034" DrawAspect="Content" ObjectID="_1638703828" r:id="rId16"/>
        </w:object>
      </w:r>
      <w:r>
        <w:rPr>
          <w:rFonts w:hint="eastAsia"/>
        </w:rPr>
        <w:t>。</w:t>
      </w:r>
    </w:p>
    <w:p w:rsidR="00D9127F" w:rsidRDefault="00D9127F" w:rsidP="00D9127F">
      <w:r>
        <w:lastRenderedPageBreak/>
        <w:tab/>
      </w:r>
      <w:r>
        <w:rPr>
          <w:rFonts w:hint="eastAsia"/>
        </w:rPr>
        <w:t>由于仿真采用基带仿真，在等效通带模型中，</w:t>
      </w:r>
      <w:r w:rsidRPr="00DA4210">
        <w:rPr>
          <w:position w:val="-6"/>
        </w:rPr>
        <w:object w:dxaOrig="900" w:dyaOrig="279">
          <v:shape id="_x0000_i1035" type="#_x0000_t75" style="width:45pt;height:13.5pt" o:ole="">
            <v:imagedata r:id="rId17" o:title=""/>
          </v:shape>
          <o:OLEObject Type="Embed" ProgID="Equation.DSMT4" ShapeID="_x0000_i1035" DrawAspect="Content" ObjectID="_1638703829" r:id="rId18"/>
        </w:object>
      </w:r>
      <w:r>
        <w:rPr>
          <w:rFonts w:hint="eastAsia"/>
        </w:rPr>
        <w:t>。传输效率</w:t>
      </w:r>
    </w:p>
    <w:p w:rsidR="00D9127F" w:rsidRPr="00DA4210" w:rsidRDefault="00D9127F" w:rsidP="00D9127F">
      <w:pPr>
        <w:pStyle w:val="MTDisplayEquation"/>
      </w:pPr>
      <w:r>
        <w:tab/>
      </w:r>
      <w:r w:rsidRPr="00706541">
        <w:rPr>
          <w:position w:val="-24"/>
        </w:rPr>
        <w:object w:dxaOrig="3780" w:dyaOrig="620">
          <v:shape id="_x0000_i1036" type="#_x0000_t75" style="width:189pt;height:31.5pt" o:ole="">
            <v:imagedata r:id="rId19" o:title=""/>
          </v:shape>
          <o:OLEObject Type="Embed" ProgID="Equation.DSMT4" ShapeID="_x0000_i1036" DrawAspect="Content" ObjectID="_1638703830" r:id="rId20"/>
        </w:object>
      </w:r>
    </w:p>
    <w:bookmarkEnd w:id="0"/>
    <w:p w:rsidR="007329B4" w:rsidRPr="008A01F7" w:rsidRDefault="007329B4"/>
    <w:sectPr w:rsidR="007329B4" w:rsidRPr="008A01F7" w:rsidSect="007329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34CE" w:rsidRDefault="00FD34CE" w:rsidP="00A21931">
      <w:pPr>
        <w:spacing w:before="0" w:line="240" w:lineRule="auto"/>
      </w:pPr>
      <w:r>
        <w:separator/>
      </w:r>
    </w:p>
  </w:endnote>
  <w:endnote w:type="continuationSeparator" w:id="0">
    <w:p w:rsidR="00FD34CE" w:rsidRDefault="00FD34CE" w:rsidP="00A21931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34CE" w:rsidRDefault="00FD34CE" w:rsidP="00A21931">
      <w:pPr>
        <w:spacing w:before="0" w:line="240" w:lineRule="auto"/>
      </w:pPr>
      <w:r>
        <w:separator/>
      </w:r>
    </w:p>
  </w:footnote>
  <w:footnote w:type="continuationSeparator" w:id="0">
    <w:p w:rsidR="00FD34CE" w:rsidRDefault="00FD34CE" w:rsidP="00A21931">
      <w:pPr>
        <w:spacing w:before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5F4706"/>
    <w:multiLevelType w:val="hybridMultilevel"/>
    <w:tmpl w:val="7DD01C52"/>
    <w:lvl w:ilvl="0" w:tplc="1D548A12">
      <w:start w:val="8"/>
      <w:numFmt w:val="decimal"/>
      <w:lvlText w:val="%1．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F2828A9"/>
    <w:multiLevelType w:val="hybridMultilevel"/>
    <w:tmpl w:val="2FE25534"/>
    <w:lvl w:ilvl="0" w:tplc="FFFFFFFF">
      <w:start w:val="1"/>
      <w:numFmt w:val="decimal"/>
      <w:lvlText w:val="(%1)"/>
      <w:lvlJc w:val="left"/>
      <w:pPr>
        <w:tabs>
          <w:tab w:val="num" w:pos="850"/>
        </w:tabs>
        <w:ind w:left="850" w:hanging="42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90"/>
        </w:tabs>
        <w:ind w:left="169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0"/>
        </w:tabs>
        <w:ind w:left="211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0"/>
        </w:tabs>
        <w:ind w:left="253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50"/>
        </w:tabs>
        <w:ind w:left="295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70"/>
        </w:tabs>
        <w:ind w:left="337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10"/>
        </w:tabs>
        <w:ind w:left="421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30"/>
        </w:tabs>
        <w:ind w:left="4630" w:hanging="420"/>
      </w:pPr>
    </w:lvl>
  </w:abstractNum>
  <w:abstractNum w:abstractNumId="2" w15:restartNumberingAfterBreak="0">
    <w:nsid w:val="6B8775CB"/>
    <w:multiLevelType w:val="hybridMultilevel"/>
    <w:tmpl w:val="809E9DAA"/>
    <w:lvl w:ilvl="0" w:tplc="1A4C1742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0"/>
        </w:tabs>
        <w:ind w:left="12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540"/>
        </w:tabs>
        <w:ind w:left="540" w:hanging="420"/>
      </w:pPr>
    </w:lvl>
    <w:lvl w:ilvl="3" w:tplc="D008538E">
      <w:start w:val="1"/>
      <w:numFmt w:val="decimal"/>
      <w:lvlText w:val="(%4)"/>
      <w:lvlJc w:val="left"/>
      <w:pPr>
        <w:tabs>
          <w:tab w:val="num" w:pos="965"/>
        </w:tabs>
        <w:ind w:left="965" w:hanging="425"/>
      </w:pPr>
      <w:rPr>
        <w:rFonts w:hint="eastAsia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1380"/>
        </w:tabs>
        <w:ind w:left="13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1800"/>
        </w:tabs>
        <w:ind w:left="18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220"/>
        </w:tabs>
        <w:ind w:left="22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640"/>
        </w:tabs>
        <w:ind w:left="26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060"/>
        </w:tabs>
        <w:ind w:left="306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21931"/>
    <w:rsid w:val="00001050"/>
    <w:rsid w:val="000025DE"/>
    <w:rsid w:val="00002712"/>
    <w:rsid w:val="0000271D"/>
    <w:rsid w:val="0000334E"/>
    <w:rsid w:val="00004D8D"/>
    <w:rsid w:val="00005511"/>
    <w:rsid w:val="00005A78"/>
    <w:rsid w:val="000079EB"/>
    <w:rsid w:val="00011696"/>
    <w:rsid w:val="00012E47"/>
    <w:rsid w:val="00012FB1"/>
    <w:rsid w:val="00012FF6"/>
    <w:rsid w:val="00013538"/>
    <w:rsid w:val="00016C47"/>
    <w:rsid w:val="00023071"/>
    <w:rsid w:val="00023801"/>
    <w:rsid w:val="00026199"/>
    <w:rsid w:val="00027C3C"/>
    <w:rsid w:val="00031785"/>
    <w:rsid w:val="0003197E"/>
    <w:rsid w:val="00033E4D"/>
    <w:rsid w:val="00034D4C"/>
    <w:rsid w:val="00035DA2"/>
    <w:rsid w:val="00047456"/>
    <w:rsid w:val="00050136"/>
    <w:rsid w:val="000505B6"/>
    <w:rsid w:val="0005359D"/>
    <w:rsid w:val="00055FBC"/>
    <w:rsid w:val="00056BE5"/>
    <w:rsid w:val="00057708"/>
    <w:rsid w:val="000618A2"/>
    <w:rsid w:val="00062776"/>
    <w:rsid w:val="00063ECB"/>
    <w:rsid w:val="00064338"/>
    <w:rsid w:val="000679FE"/>
    <w:rsid w:val="00067D9A"/>
    <w:rsid w:val="00075B77"/>
    <w:rsid w:val="00075B8A"/>
    <w:rsid w:val="000760EB"/>
    <w:rsid w:val="0007667D"/>
    <w:rsid w:val="00076927"/>
    <w:rsid w:val="00076EBC"/>
    <w:rsid w:val="00077593"/>
    <w:rsid w:val="00077670"/>
    <w:rsid w:val="00077899"/>
    <w:rsid w:val="00080130"/>
    <w:rsid w:val="00081098"/>
    <w:rsid w:val="00081B07"/>
    <w:rsid w:val="00082D8C"/>
    <w:rsid w:val="00083AC3"/>
    <w:rsid w:val="00083CC5"/>
    <w:rsid w:val="00085E12"/>
    <w:rsid w:val="00087051"/>
    <w:rsid w:val="0008716D"/>
    <w:rsid w:val="000901F1"/>
    <w:rsid w:val="000911CC"/>
    <w:rsid w:val="000912EC"/>
    <w:rsid w:val="00092C9A"/>
    <w:rsid w:val="0009577C"/>
    <w:rsid w:val="00095E77"/>
    <w:rsid w:val="000A029B"/>
    <w:rsid w:val="000A0EF0"/>
    <w:rsid w:val="000A1089"/>
    <w:rsid w:val="000A23B9"/>
    <w:rsid w:val="000A2918"/>
    <w:rsid w:val="000A603C"/>
    <w:rsid w:val="000A7E2B"/>
    <w:rsid w:val="000B177C"/>
    <w:rsid w:val="000B1E3A"/>
    <w:rsid w:val="000B3C77"/>
    <w:rsid w:val="000B48F3"/>
    <w:rsid w:val="000B587C"/>
    <w:rsid w:val="000B599D"/>
    <w:rsid w:val="000B62D3"/>
    <w:rsid w:val="000B6B07"/>
    <w:rsid w:val="000C03A8"/>
    <w:rsid w:val="000C0542"/>
    <w:rsid w:val="000C0A7F"/>
    <w:rsid w:val="000C4781"/>
    <w:rsid w:val="000C5441"/>
    <w:rsid w:val="000C617C"/>
    <w:rsid w:val="000C6BDE"/>
    <w:rsid w:val="000C6C91"/>
    <w:rsid w:val="000C77C9"/>
    <w:rsid w:val="000D241D"/>
    <w:rsid w:val="000D31E3"/>
    <w:rsid w:val="000D3A73"/>
    <w:rsid w:val="000D69DC"/>
    <w:rsid w:val="000D6F06"/>
    <w:rsid w:val="000D7025"/>
    <w:rsid w:val="000E2020"/>
    <w:rsid w:val="000E374A"/>
    <w:rsid w:val="000E3A82"/>
    <w:rsid w:val="000E4145"/>
    <w:rsid w:val="000E4BB7"/>
    <w:rsid w:val="000E4FD1"/>
    <w:rsid w:val="000E585F"/>
    <w:rsid w:val="000E5D9C"/>
    <w:rsid w:val="000F1BED"/>
    <w:rsid w:val="000F6A68"/>
    <w:rsid w:val="000F79FE"/>
    <w:rsid w:val="000F7B9B"/>
    <w:rsid w:val="00100529"/>
    <w:rsid w:val="00100F36"/>
    <w:rsid w:val="001021C0"/>
    <w:rsid w:val="00102592"/>
    <w:rsid w:val="00104847"/>
    <w:rsid w:val="00111669"/>
    <w:rsid w:val="0011335A"/>
    <w:rsid w:val="0011596B"/>
    <w:rsid w:val="00120C37"/>
    <w:rsid w:val="001221A3"/>
    <w:rsid w:val="00124620"/>
    <w:rsid w:val="00126E26"/>
    <w:rsid w:val="0012772D"/>
    <w:rsid w:val="00127D77"/>
    <w:rsid w:val="00130378"/>
    <w:rsid w:val="00130C0A"/>
    <w:rsid w:val="00132FE3"/>
    <w:rsid w:val="001337BD"/>
    <w:rsid w:val="001344BA"/>
    <w:rsid w:val="001348FA"/>
    <w:rsid w:val="00135686"/>
    <w:rsid w:val="001366AC"/>
    <w:rsid w:val="00136984"/>
    <w:rsid w:val="00136D9C"/>
    <w:rsid w:val="001370CE"/>
    <w:rsid w:val="00137D6D"/>
    <w:rsid w:val="00142B34"/>
    <w:rsid w:val="00142EF4"/>
    <w:rsid w:val="00144560"/>
    <w:rsid w:val="00144C1F"/>
    <w:rsid w:val="00145FE7"/>
    <w:rsid w:val="00147A61"/>
    <w:rsid w:val="0015079D"/>
    <w:rsid w:val="0016050B"/>
    <w:rsid w:val="00162A25"/>
    <w:rsid w:val="00164895"/>
    <w:rsid w:val="00172B45"/>
    <w:rsid w:val="001730CA"/>
    <w:rsid w:val="00173E0D"/>
    <w:rsid w:val="00175AFF"/>
    <w:rsid w:val="00175DD0"/>
    <w:rsid w:val="0017705B"/>
    <w:rsid w:val="00180D6E"/>
    <w:rsid w:val="00182265"/>
    <w:rsid w:val="0018270D"/>
    <w:rsid w:val="001837EE"/>
    <w:rsid w:val="00183B21"/>
    <w:rsid w:val="00183D6B"/>
    <w:rsid w:val="00184071"/>
    <w:rsid w:val="001903B3"/>
    <w:rsid w:val="00190E6F"/>
    <w:rsid w:val="001915E3"/>
    <w:rsid w:val="00192909"/>
    <w:rsid w:val="001930B5"/>
    <w:rsid w:val="001933F3"/>
    <w:rsid w:val="0019585F"/>
    <w:rsid w:val="00195BBC"/>
    <w:rsid w:val="0019641A"/>
    <w:rsid w:val="00196BB5"/>
    <w:rsid w:val="0019750C"/>
    <w:rsid w:val="001A0166"/>
    <w:rsid w:val="001A04EA"/>
    <w:rsid w:val="001A1E65"/>
    <w:rsid w:val="001A1FAE"/>
    <w:rsid w:val="001A3A58"/>
    <w:rsid w:val="001A3DF3"/>
    <w:rsid w:val="001A5FC7"/>
    <w:rsid w:val="001A75D1"/>
    <w:rsid w:val="001A7709"/>
    <w:rsid w:val="001A7D69"/>
    <w:rsid w:val="001B1AF5"/>
    <w:rsid w:val="001B2620"/>
    <w:rsid w:val="001B542E"/>
    <w:rsid w:val="001B566E"/>
    <w:rsid w:val="001B5A53"/>
    <w:rsid w:val="001C0433"/>
    <w:rsid w:val="001C087B"/>
    <w:rsid w:val="001C1A2E"/>
    <w:rsid w:val="001C5525"/>
    <w:rsid w:val="001C6A77"/>
    <w:rsid w:val="001C6B82"/>
    <w:rsid w:val="001C79F3"/>
    <w:rsid w:val="001D0A1E"/>
    <w:rsid w:val="001D0B9C"/>
    <w:rsid w:val="001D2830"/>
    <w:rsid w:val="001D4E63"/>
    <w:rsid w:val="001D589B"/>
    <w:rsid w:val="001D615F"/>
    <w:rsid w:val="001D64F4"/>
    <w:rsid w:val="001E04E9"/>
    <w:rsid w:val="001E35F3"/>
    <w:rsid w:val="001E56DA"/>
    <w:rsid w:val="001F17F4"/>
    <w:rsid w:val="001F18C3"/>
    <w:rsid w:val="001F516B"/>
    <w:rsid w:val="0020018A"/>
    <w:rsid w:val="00205174"/>
    <w:rsid w:val="002056FF"/>
    <w:rsid w:val="00206C9F"/>
    <w:rsid w:val="002146E5"/>
    <w:rsid w:val="0021550A"/>
    <w:rsid w:val="002209E3"/>
    <w:rsid w:val="002210EC"/>
    <w:rsid w:val="00221A6D"/>
    <w:rsid w:val="00222407"/>
    <w:rsid w:val="0022329D"/>
    <w:rsid w:val="0022398A"/>
    <w:rsid w:val="00223B17"/>
    <w:rsid w:val="002246BD"/>
    <w:rsid w:val="00224C56"/>
    <w:rsid w:val="00227377"/>
    <w:rsid w:val="00231B8D"/>
    <w:rsid w:val="00231FD4"/>
    <w:rsid w:val="0023287F"/>
    <w:rsid w:val="00233401"/>
    <w:rsid w:val="00233C22"/>
    <w:rsid w:val="00233F17"/>
    <w:rsid w:val="00234E6F"/>
    <w:rsid w:val="00240CCA"/>
    <w:rsid w:val="00241B3A"/>
    <w:rsid w:val="00241E01"/>
    <w:rsid w:val="00243F90"/>
    <w:rsid w:val="002449AA"/>
    <w:rsid w:val="0024515D"/>
    <w:rsid w:val="00250224"/>
    <w:rsid w:val="00250943"/>
    <w:rsid w:val="00251404"/>
    <w:rsid w:val="0025330F"/>
    <w:rsid w:val="00253962"/>
    <w:rsid w:val="0025452C"/>
    <w:rsid w:val="00254CA1"/>
    <w:rsid w:val="00256C42"/>
    <w:rsid w:val="00260306"/>
    <w:rsid w:val="002617F4"/>
    <w:rsid w:val="00262944"/>
    <w:rsid w:val="002629B0"/>
    <w:rsid w:val="00264139"/>
    <w:rsid w:val="0026480A"/>
    <w:rsid w:val="00266062"/>
    <w:rsid w:val="00266B47"/>
    <w:rsid w:val="00270835"/>
    <w:rsid w:val="00271E84"/>
    <w:rsid w:val="00272182"/>
    <w:rsid w:val="00274818"/>
    <w:rsid w:val="00274825"/>
    <w:rsid w:val="002750BE"/>
    <w:rsid w:val="0027605E"/>
    <w:rsid w:val="002761ED"/>
    <w:rsid w:val="0027765D"/>
    <w:rsid w:val="002779B0"/>
    <w:rsid w:val="0028034C"/>
    <w:rsid w:val="00283D30"/>
    <w:rsid w:val="002855A7"/>
    <w:rsid w:val="00286594"/>
    <w:rsid w:val="00287057"/>
    <w:rsid w:val="002871F5"/>
    <w:rsid w:val="00287EFD"/>
    <w:rsid w:val="00296349"/>
    <w:rsid w:val="002971F0"/>
    <w:rsid w:val="002B036D"/>
    <w:rsid w:val="002B0D49"/>
    <w:rsid w:val="002B1B98"/>
    <w:rsid w:val="002B37DF"/>
    <w:rsid w:val="002B4FDF"/>
    <w:rsid w:val="002B5008"/>
    <w:rsid w:val="002B6ADA"/>
    <w:rsid w:val="002C162C"/>
    <w:rsid w:val="002C1BB0"/>
    <w:rsid w:val="002C248B"/>
    <w:rsid w:val="002C2E43"/>
    <w:rsid w:val="002C39E7"/>
    <w:rsid w:val="002C42A2"/>
    <w:rsid w:val="002C6DB7"/>
    <w:rsid w:val="002D048F"/>
    <w:rsid w:val="002D05F6"/>
    <w:rsid w:val="002D0A87"/>
    <w:rsid w:val="002D4DB9"/>
    <w:rsid w:val="002D73EF"/>
    <w:rsid w:val="002D7952"/>
    <w:rsid w:val="002E330B"/>
    <w:rsid w:val="002E5ED1"/>
    <w:rsid w:val="002E74B3"/>
    <w:rsid w:val="002F08C0"/>
    <w:rsid w:val="002F172F"/>
    <w:rsid w:val="002F1796"/>
    <w:rsid w:val="002F2AE1"/>
    <w:rsid w:val="002F3FE1"/>
    <w:rsid w:val="002F447D"/>
    <w:rsid w:val="002F519D"/>
    <w:rsid w:val="002F5A13"/>
    <w:rsid w:val="002F7F38"/>
    <w:rsid w:val="00300E47"/>
    <w:rsid w:val="00304BC4"/>
    <w:rsid w:val="003066A5"/>
    <w:rsid w:val="00306FC7"/>
    <w:rsid w:val="003071BC"/>
    <w:rsid w:val="00310CA0"/>
    <w:rsid w:val="00311D6A"/>
    <w:rsid w:val="003139C3"/>
    <w:rsid w:val="0031481A"/>
    <w:rsid w:val="00315084"/>
    <w:rsid w:val="003154C2"/>
    <w:rsid w:val="00316294"/>
    <w:rsid w:val="003201E9"/>
    <w:rsid w:val="0032086F"/>
    <w:rsid w:val="003226B5"/>
    <w:rsid w:val="00323155"/>
    <w:rsid w:val="00323CE8"/>
    <w:rsid w:val="00326363"/>
    <w:rsid w:val="00327874"/>
    <w:rsid w:val="003305C1"/>
    <w:rsid w:val="003313C0"/>
    <w:rsid w:val="00333A80"/>
    <w:rsid w:val="0033605D"/>
    <w:rsid w:val="00337926"/>
    <w:rsid w:val="003417B7"/>
    <w:rsid w:val="00341A85"/>
    <w:rsid w:val="003462F8"/>
    <w:rsid w:val="0034726A"/>
    <w:rsid w:val="003500E0"/>
    <w:rsid w:val="003505CC"/>
    <w:rsid w:val="0035134E"/>
    <w:rsid w:val="003518FB"/>
    <w:rsid w:val="00351CA3"/>
    <w:rsid w:val="003524B4"/>
    <w:rsid w:val="00352590"/>
    <w:rsid w:val="0035273F"/>
    <w:rsid w:val="00352A5F"/>
    <w:rsid w:val="003553B7"/>
    <w:rsid w:val="00355A6F"/>
    <w:rsid w:val="00356249"/>
    <w:rsid w:val="003609F6"/>
    <w:rsid w:val="00360B34"/>
    <w:rsid w:val="00361690"/>
    <w:rsid w:val="0036216B"/>
    <w:rsid w:val="00362BF8"/>
    <w:rsid w:val="0036602F"/>
    <w:rsid w:val="00366312"/>
    <w:rsid w:val="003673DB"/>
    <w:rsid w:val="003678D0"/>
    <w:rsid w:val="0037360B"/>
    <w:rsid w:val="00380918"/>
    <w:rsid w:val="00380C8A"/>
    <w:rsid w:val="00381BB3"/>
    <w:rsid w:val="00381FC4"/>
    <w:rsid w:val="00381FC8"/>
    <w:rsid w:val="0038319B"/>
    <w:rsid w:val="00385271"/>
    <w:rsid w:val="003855D3"/>
    <w:rsid w:val="00387E30"/>
    <w:rsid w:val="00392CCD"/>
    <w:rsid w:val="00392CF7"/>
    <w:rsid w:val="00395855"/>
    <w:rsid w:val="00395BFD"/>
    <w:rsid w:val="003961BA"/>
    <w:rsid w:val="003A0E74"/>
    <w:rsid w:val="003A1810"/>
    <w:rsid w:val="003A1B1A"/>
    <w:rsid w:val="003A498F"/>
    <w:rsid w:val="003A75B3"/>
    <w:rsid w:val="003B0443"/>
    <w:rsid w:val="003B25D5"/>
    <w:rsid w:val="003B340D"/>
    <w:rsid w:val="003B3E41"/>
    <w:rsid w:val="003B4022"/>
    <w:rsid w:val="003B59B4"/>
    <w:rsid w:val="003C0EC5"/>
    <w:rsid w:val="003C4029"/>
    <w:rsid w:val="003C5059"/>
    <w:rsid w:val="003C519D"/>
    <w:rsid w:val="003C57E5"/>
    <w:rsid w:val="003C6092"/>
    <w:rsid w:val="003C6680"/>
    <w:rsid w:val="003C74EA"/>
    <w:rsid w:val="003D406E"/>
    <w:rsid w:val="003D5911"/>
    <w:rsid w:val="003D70BC"/>
    <w:rsid w:val="003D7F50"/>
    <w:rsid w:val="003E0027"/>
    <w:rsid w:val="003E0434"/>
    <w:rsid w:val="003E4CB7"/>
    <w:rsid w:val="003E61A2"/>
    <w:rsid w:val="003E63EA"/>
    <w:rsid w:val="003E7DF8"/>
    <w:rsid w:val="003F0A36"/>
    <w:rsid w:val="003F34E6"/>
    <w:rsid w:val="003F64F8"/>
    <w:rsid w:val="003F6A1C"/>
    <w:rsid w:val="004011A4"/>
    <w:rsid w:val="00402C9E"/>
    <w:rsid w:val="004051B7"/>
    <w:rsid w:val="004078BB"/>
    <w:rsid w:val="00407A4B"/>
    <w:rsid w:val="0041036A"/>
    <w:rsid w:val="00410D4A"/>
    <w:rsid w:val="0041155D"/>
    <w:rsid w:val="0041506B"/>
    <w:rsid w:val="00415F7E"/>
    <w:rsid w:val="004207B3"/>
    <w:rsid w:val="00420B93"/>
    <w:rsid w:val="00421FE0"/>
    <w:rsid w:val="0042242B"/>
    <w:rsid w:val="00422C0B"/>
    <w:rsid w:val="0042576F"/>
    <w:rsid w:val="004262F3"/>
    <w:rsid w:val="00427201"/>
    <w:rsid w:val="004273A2"/>
    <w:rsid w:val="00430036"/>
    <w:rsid w:val="00430830"/>
    <w:rsid w:val="004322DF"/>
    <w:rsid w:val="004323BB"/>
    <w:rsid w:val="00433129"/>
    <w:rsid w:val="0044002B"/>
    <w:rsid w:val="00440DFD"/>
    <w:rsid w:val="00441C49"/>
    <w:rsid w:val="00442449"/>
    <w:rsid w:val="00444BA5"/>
    <w:rsid w:val="0044610B"/>
    <w:rsid w:val="00446B6D"/>
    <w:rsid w:val="00447D8A"/>
    <w:rsid w:val="004502D8"/>
    <w:rsid w:val="004516E2"/>
    <w:rsid w:val="00451E53"/>
    <w:rsid w:val="00452F3B"/>
    <w:rsid w:val="00455727"/>
    <w:rsid w:val="00455B08"/>
    <w:rsid w:val="00456BAE"/>
    <w:rsid w:val="00456C1E"/>
    <w:rsid w:val="0046047A"/>
    <w:rsid w:val="00462198"/>
    <w:rsid w:val="004626C9"/>
    <w:rsid w:val="00464B32"/>
    <w:rsid w:val="00464EC8"/>
    <w:rsid w:val="004655A5"/>
    <w:rsid w:val="004661C1"/>
    <w:rsid w:val="00467290"/>
    <w:rsid w:val="00473AD2"/>
    <w:rsid w:val="00475799"/>
    <w:rsid w:val="004764FD"/>
    <w:rsid w:val="00477AA1"/>
    <w:rsid w:val="00477AE0"/>
    <w:rsid w:val="004808E7"/>
    <w:rsid w:val="004811B0"/>
    <w:rsid w:val="004866C4"/>
    <w:rsid w:val="00487E38"/>
    <w:rsid w:val="004902BD"/>
    <w:rsid w:val="004903A4"/>
    <w:rsid w:val="0049158B"/>
    <w:rsid w:val="004937FA"/>
    <w:rsid w:val="0049411A"/>
    <w:rsid w:val="00494435"/>
    <w:rsid w:val="004962AC"/>
    <w:rsid w:val="004A185B"/>
    <w:rsid w:val="004A3155"/>
    <w:rsid w:val="004A339B"/>
    <w:rsid w:val="004A75ED"/>
    <w:rsid w:val="004A7F1F"/>
    <w:rsid w:val="004B0D77"/>
    <w:rsid w:val="004B0E64"/>
    <w:rsid w:val="004B1974"/>
    <w:rsid w:val="004B288E"/>
    <w:rsid w:val="004B29C2"/>
    <w:rsid w:val="004B3136"/>
    <w:rsid w:val="004B38C5"/>
    <w:rsid w:val="004B531B"/>
    <w:rsid w:val="004B5A8B"/>
    <w:rsid w:val="004B67DB"/>
    <w:rsid w:val="004C078D"/>
    <w:rsid w:val="004C0E77"/>
    <w:rsid w:val="004C0EC9"/>
    <w:rsid w:val="004C13E9"/>
    <w:rsid w:val="004C3019"/>
    <w:rsid w:val="004C339E"/>
    <w:rsid w:val="004C3FB6"/>
    <w:rsid w:val="004C4F09"/>
    <w:rsid w:val="004C5166"/>
    <w:rsid w:val="004D18B6"/>
    <w:rsid w:val="004D3771"/>
    <w:rsid w:val="004D76DB"/>
    <w:rsid w:val="004E160F"/>
    <w:rsid w:val="004E197D"/>
    <w:rsid w:val="004E251C"/>
    <w:rsid w:val="004E31D2"/>
    <w:rsid w:val="004E478E"/>
    <w:rsid w:val="004F2494"/>
    <w:rsid w:val="004F43A9"/>
    <w:rsid w:val="004F7695"/>
    <w:rsid w:val="004F78DE"/>
    <w:rsid w:val="00504589"/>
    <w:rsid w:val="0050606D"/>
    <w:rsid w:val="00510411"/>
    <w:rsid w:val="0051075C"/>
    <w:rsid w:val="0051183F"/>
    <w:rsid w:val="005122CF"/>
    <w:rsid w:val="0051488E"/>
    <w:rsid w:val="00514B64"/>
    <w:rsid w:val="00520085"/>
    <w:rsid w:val="00520563"/>
    <w:rsid w:val="00520E79"/>
    <w:rsid w:val="005248C9"/>
    <w:rsid w:val="00525877"/>
    <w:rsid w:val="00525C80"/>
    <w:rsid w:val="005263FD"/>
    <w:rsid w:val="0052688A"/>
    <w:rsid w:val="00526E39"/>
    <w:rsid w:val="00527235"/>
    <w:rsid w:val="00532AE3"/>
    <w:rsid w:val="005335F5"/>
    <w:rsid w:val="00533A25"/>
    <w:rsid w:val="005343D0"/>
    <w:rsid w:val="00534867"/>
    <w:rsid w:val="00534AF4"/>
    <w:rsid w:val="00534BEE"/>
    <w:rsid w:val="00534F8A"/>
    <w:rsid w:val="0053578B"/>
    <w:rsid w:val="00535976"/>
    <w:rsid w:val="00535BAA"/>
    <w:rsid w:val="00536453"/>
    <w:rsid w:val="00536520"/>
    <w:rsid w:val="005377B6"/>
    <w:rsid w:val="00541768"/>
    <w:rsid w:val="00544316"/>
    <w:rsid w:val="0054598D"/>
    <w:rsid w:val="00545D97"/>
    <w:rsid w:val="00546CE9"/>
    <w:rsid w:val="00547FE6"/>
    <w:rsid w:val="0055241F"/>
    <w:rsid w:val="00553818"/>
    <w:rsid w:val="00553F03"/>
    <w:rsid w:val="00554B65"/>
    <w:rsid w:val="00554FAE"/>
    <w:rsid w:val="005551AC"/>
    <w:rsid w:val="00555BC5"/>
    <w:rsid w:val="00556957"/>
    <w:rsid w:val="005623EC"/>
    <w:rsid w:val="00566022"/>
    <w:rsid w:val="005676B3"/>
    <w:rsid w:val="005718F3"/>
    <w:rsid w:val="00571EA2"/>
    <w:rsid w:val="00572D7A"/>
    <w:rsid w:val="00573453"/>
    <w:rsid w:val="00577211"/>
    <w:rsid w:val="00577DF7"/>
    <w:rsid w:val="00580388"/>
    <w:rsid w:val="0058188E"/>
    <w:rsid w:val="00581C67"/>
    <w:rsid w:val="00584667"/>
    <w:rsid w:val="00584F4D"/>
    <w:rsid w:val="00590757"/>
    <w:rsid w:val="00590811"/>
    <w:rsid w:val="0059341A"/>
    <w:rsid w:val="0059722D"/>
    <w:rsid w:val="0059792C"/>
    <w:rsid w:val="005A0C66"/>
    <w:rsid w:val="005A2BC1"/>
    <w:rsid w:val="005A35FE"/>
    <w:rsid w:val="005A5649"/>
    <w:rsid w:val="005A5BC0"/>
    <w:rsid w:val="005A6C1C"/>
    <w:rsid w:val="005A6C87"/>
    <w:rsid w:val="005A78A6"/>
    <w:rsid w:val="005A7D4F"/>
    <w:rsid w:val="005A7DEA"/>
    <w:rsid w:val="005B12B8"/>
    <w:rsid w:val="005B2522"/>
    <w:rsid w:val="005B7BF9"/>
    <w:rsid w:val="005C16E5"/>
    <w:rsid w:val="005C1A65"/>
    <w:rsid w:val="005C4AF9"/>
    <w:rsid w:val="005C6F42"/>
    <w:rsid w:val="005C79BC"/>
    <w:rsid w:val="005D01C1"/>
    <w:rsid w:val="005D2DFF"/>
    <w:rsid w:val="005D3B06"/>
    <w:rsid w:val="005D448C"/>
    <w:rsid w:val="005D6CD9"/>
    <w:rsid w:val="005D75C8"/>
    <w:rsid w:val="005D7613"/>
    <w:rsid w:val="005E11D0"/>
    <w:rsid w:val="005E2DB5"/>
    <w:rsid w:val="005E4359"/>
    <w:rsid w:val="005E53AE"/>
    <w:rsid w:val="005E6FEC"/>
    <w:rsid w:val="005E7F79"/>
    <w:rsid w:val="005F0953"/>
    <w:rsid w:val="005F536E"/>
    <w:rsid w:val="005F66B6"/>
    <w:rsid w:val="005F66B8"/>
    <w:rsid w:val="005F7131"/>
    <w:rsid w:val="00600211"/>
    <w:rsid w:val="0060182B"/>
    <w:rsid w:val="006024C7"/>
    <w:rsid w:val="00602804"/>
    <w:rsid w:val="00603C39"/>
    <w:rsid w:val="006040D1"/>
    <w:rsid w:val="00606824"/>
    <w:rsid w:val="00613316"/>
    <w:rsid w:val="00613FBD"/>
    <w:rsid w:val="006202AC"/>
    <w:rsid w:val="006210CC"/>
    <w:rsid w:val="0062179C"/>
    <w:rsid w:val="006220E0"/>
    <w:rsid w:val="0062217D"/>
    <w:rsid w:val="0062315F"/>
    <w:rsid w:val="006236C0"/>
    <w:rsid w:val="00623DEE"/>
    <w:rsid w:val="006247D3"/>
    <w:rsid w:val="0062546A"/>
    <w:rsid w:val="00625BB3"/>
    <w:rsid w:val="0062709E"/>
    <w:rsid w:val="00630118"/>
    <w:rsid w:val="00630B12"/>
    <w:rsid w:val="00630CA7"/>
    <w:rsid w:val="00631428"/>
    <w:rsid w:val="006345F6"/>
    <w:rsid w:val="006349A2"/>
    <w:rsid w:val="006349BD"/>
    <w:rsid w:val="0063607A"/>
    <w:rsid w:val="0063607F"/>
    <w:rsid w:val="00636BEE"/>
    <w:rsid w:val="00636CBB"/>
    <w:rsid w:val="00637315"/>
    <w:rsid w:val="0063737E"/>
    <w:rsid w:val="00637389"/>
    <w:rsid w:val="00637826"/>
    <w:rsid w:val="0063787F"/>
    <w:rsid w:val="00637EF7"/>
    <w:rsid w:val="006439A9"/>
    <w:rsid w:val="006470AC"/>
    <w:rsid w:val="00647AC9"/>
    <w:rsid w:val="00647B5F"/>
    <w:rsid w:val="00647E8C"/>
    <w:rsid w:val="00650985"/>
    <w:rsid w:val="00653B7B"/>
    <w:rsid w:val="006564FD"/>
    <w:rsid w:val="00660A52"/>
    <w:rsid w:val="00661FDC"/>
    <w:rsid w:val="00663DF5"/>
    <w:rsid w:val="00666CD3"/>
    <w:rsid w:val="0066779F"/>
    <w:rsid w:val="00667900"/>
    <w:rsid w:val="006717E7"/>
    <w:rsid w:val="00671873"/>
    <w:rsid w:val="006718B2"/>
    <w:rsid w:val="0067317E"/>
    <w:rsid w:val="00673C59"/>
    <w:rsid w:val="006747F4"/>
    <w:rsid w:val="006818F8"/>
    <w:rsid w:val="00681B96"/>
    <w:rsid w:val="0068224C"/>
    <w:rsid w:val="006837F5"/>
    <w:rsid w:val="00685187"/>
    <w:rsid w:val="00686C48"/>
    <w:rsid w:val="00686ECB"/>
    <w:rsid w:val="00694160"/>
    <w:rsid w:val="00695810"/>
    <w:rsid w:val="006A0808"/>
    <w:rsid w:val="006A12BF"/>
    <w:rsid w:val="006A148C"/>
    <w:rsid w:val="006A1B65"/>
    <w:rsid w:val="006A2000"/>
    <w:rsid w:val="006A2049"/>
    <w:rsid w:val="006A3269"/>
    <w:rsid w:val="006A333A"/>
    <w:rsid w:val="006A4AA8"/>
    <w:rsid w:val="006A5B6C"/>
    <w:rsid w:val="006A6847"/>
    <w:rsid w:val="006B04A8"/>
    <w:rsid w:val="006B0C8E"/>
    <w:rsid w:val="006B5553"/>
    <w:rsid w:val="006B6178"/>
    <w:rsid w:val="006C1C3E"/>
    <w:rsid w:val="006C22F7"/>
    <w:rsid w:val="006C2E7E"/>
    <w:rsid w:val="006C368D"/>
    <w:rsid w:val="006C3C70"/>
    <w:rsid w:val="006C5476"/>
    <w:rsid w:val="006C5BBD"/>
    <w:rsid w:val="006C7286"/>
    <w:rsid w:val="006C758F"/>
    <w:rsid w:val="006C7614"/>
    <w:rsid w:val="006C7BC7"/>
    <w:rsid w:val="006D1BC8"/>
    <w:rsid w:val="006D1F17"/>
    <w:rsid w:val="006D2086"/>
    <w:rsid w:val="006D26BC"/>
    <w:rsid w:val="006D2E32"/>
    <w:rsid w:val="006D2E88"/>
    <w:rsid w:val="006D5BC5"/>
    <w:rsid w:val="006D753C"/>
    <w:rsid w:val="006E026D"/>
    <w:rsid w:val="006E10F2"/>
    <w:rsid w:val="006E1507"/>
    <w:rsid w:val="006E1686"/>
    <w:rsid w:val="006E1E2D"/>
    <w:rsid w:val="006E29F0"/>
    <w:rsid w:val="006E2C41"/>
    <w:rsid w:val="006E2F67"/>
    <w:rsid w:val="006E3E24"/>
    <w:rsid w:val="006E4EBA"/>
    <w:rsid w:val="006E6CB4"/>
    <w:rsid w:val="006E7B8E"/>
    <w:rsid w:val="006F03E3"/>
    <w:rsid w:val="006F1657"/>
    <w:rsid w:val="006F17AE"/>
    <w:rsid w:val="006F25CF"/>
    <w:rsid w:val="006F2D86"/>
    <w:rsid w:val="006F3C17"/>
    <w:rsid w:val="006F5D9D"/>
    <w:rsid w:val="006F6016"/>
    <w:rsid w:val="006F64A6"/>
    <w:rsid w:val="006F68AB"/>
    <w:rsid w:val="006F76C4"/>
    <w:rsid w:val="0070071A"/>
    <w:rsid w:val="0070176A"/>
    <w:rsid w:val="007018BE"/>
    <w:rsid w:val="00702273"/>
    <w:rsid w:val="00702B24"/>
    <w:rsid w:val="007031DD"/>
    <w:rsid w:val="00703208"/>
    <w:rsid w:val="0070491C"/>
    <w:rsid w:val="007072F9"/>
    <w:rsid w:val="00707AC8"/>
    <w:rsid w:val="007104AE"/>
    <w:rsid w:val="00711146"/>
    <w:rsid w:val="00711CC8"/>
    <w:rsid w:val="007121BA"/>
    <w:rsid w:val="00712EB4"/>
    <w:rsid w:val="0071415C"/>
    <w:rsid w:val="0071610A"/>
    <w:rsid w:val="00717F8A"/>
    <w:rsid w:val="007219B7"/>
    <w:rsid w:val="007240A5"/>
    <w:rsid w:val="00725227"/>
    <w:rsid w:val="0072553C"/>
    <w:rsid w:val="00725BB5"/>
    <w:rsid w:val="0072648C"/>
    <w:rsid w:val="00727593"/>
    <w:rsid w:val="00727879"/>
    <w:rsid w:val="00731503"/>
    <w:rsid w:val="007322BA"/>
    <w:rsid w:val="007329B4"/>
    <w:rsid w:val="00732AE3"/>
    <w:rsid w:val="007335BA"/>
    <w:rsid w:val="00733D39"/>
    <w:rsid w:val="00734FCD"/>
    <w:rsid w:val="00735644"/>
    <w:rsid w:val="00735F0A"/>
    <w:rsid w:val="007367BE"/>
    <w:rsid w:val="00736D66"/>
    <w:rsid w:val="00740B32"/>
    <w:rsid w:val="0074105A"/>
    <w:rsid w:val="007414CB"/>
    <w:rsid w:val="00741ED8"/>
    <w:rsid w:val="007431E3"/>
    <w:rsid w:val="00745488"/>
    <w:rsid w:val="00745667"/>
    <w:rsid w:val="007456EE"/>
    <w:rsid w:val="00745EB2"/>
    <w:rsid w:val="00746DBB"/>
    <w:rsid w:val="007472D2"/>
    <w:rsid w:val="00747407"/>
    <w:rsid w:val="00752589"/>
    <w:rsid w:val="007538A6"/>
    <w:rsid w:val="00753B14"/>
    <w:rsid w:val="00754712"/>
    <w:rsid w:val="0075655B"/>
    <w:rsid w:val="00756BB1"/>
    <w:rsid w:val="00756EC1"/>
    <w:rsid w:val="00757408"/>
    <w:rsid w:val="00760129"/>
    <w:rsid w:val="00760D89"/>
    <w:rsid w:val="007631C6"/>
    <w:rsid w:val="00763854"/>
    <w:rsid w:val="007640B9"/>
    <w:rsid w:val="00765B4E"/>
    <w:rsid w:val="00767C4C"/>
    <w:rsid w:val="00770945"/>
    <w:rsid w:val="00770DA9"/>
    <w:rsid w:val="007723DE"/>
    <w:rsid w:val="00774085"/>
    <w:rsid w:val="0077497D"/>
    <w:rsid w:val="00780015"/>
    <w:rsid w:val="00780670"/>
    <w:rsid w:val="00783D70"/>
    <w:rsid w:val="00785C99"/>
    <w:rsid w:val="00785DD3"/>
    <w:rsid w:val="007864F4"/>
    <w:rsid w:val="007866E7"/>
    <w:rsid w:val="007875F9"/>
    <w:rsid w:val="0078760F"/>
    <w:rsid w:val="00791600"/>
    <w:rsid w:val="00793FE8"/>
    <w:rsid w:val="00794372"/>
    <w:rsid w:val="00795982"/>
    <w:rsid w:val="007976E0"/>
    <w:rsid w:val="00797F85"/>
    <w:rsid w:val="007A34AF"/>
    <w:rsid w:val="007A5A03"/>
    <w:rsid w:val="007A5D80"/>
    <w:rsid w:val="007A6BBC"/>
    <w:rsid w:val="007B0B81"/>
    <w:rsid w:val="007B3CA0"/>
    <w:rsid w:val="007B52E4"/>
    <w:rsid w:val="007B5323"/>
    <w:rsid w:val="007B6533"/>
    <w:rsid w:val="007B7328"/>
    <w:rsid w:val="007C5B41"/>
    <w:rsid w:val="007D188C"/>
    <w:rsid w:val="007D31E6"/>
    <w:rsid w:val="007D477A"/>
    <w:rsid w:val="007D74EA"/>
    <w:rsid w:val="007D794D"/>
    <w:rsid w:val="007E063E"/>
    <w:rsid w:val="007E0CC5"/>
    <w:rsid w:val="007E11A4"/>
    <w:rsid w:val="007E12DE"/>
    <w:rsid w:val="007E2869"/>
    <w:rsid w:val="007E5B32"/>
    <w:rsid w:val="007E5CC7"/>
    <w:rsid w:val="007F0F4A"/>
    <w:rsid w:val="007F14D7"/>
    <w:rsid w:val="007F2074"/>
    <w:rsid w:val="007F35A8"/>
    <w:rsid w:val="007F461A"/>
    <w:rsid w:val="007F4FA7"/>
    <w:rsid w:val="00801098"/>
    <w:rsid w:val="00804D95"/>
    <w:rsid w:val="00804EA0"/>
    <w:rsid w:val="00807752"/>
    <w:rsid w:val="00810CCC"/>
    <w:rsid w:val="00811126"/>
    <w:rsid w:val="00811831"/>
    <w:rsid w:val="008118D4"/>
    <w:rsid w:val="00812083"/>
    <w:rsid w:val="00812A67"/>
    <w:rsid w:val="00815A8D"/>
    <w:rsid w:val="00816D00"/>
    <w:rsid w:val="00816FCC"/>
    <w:rsid w:val="008173CD"/>
    <w:rsid w:val="008178B0"/>
    <w:rsid w:val="00817A05"/>
    <w:rsid w:val="00820CDE"/>
    <w:rsid w:val="00822870"/>
    <w:rsid w:val="00822D3B"/>
    <w:rsid w:val="00823AE5"/>
    <w:rsid w:val="00825CC3"/>
    <w:rsid w:val="00827E48"/>
    <w:rsid w:val="00830B25"/>
    <w:rsid w:val="00830BCE"/>
    <w:rsid w:val="00832109"/>
    <w:rsid w:val="008324EA"/>
    <w:rsid w:val="00833674"/>
    <w:rsid w:val="00835657"/>
    <w:rsid w:val="00835D22"/>
    <w:rsid w:val="00836111"/>
    <w:rsid w:val="00840833"/>
    <w:rsid w:val="00840E22"/>
    <w:rsid w:val="00840F7F"/>
    <w:rsid w:val="008414BA"/>
    <w:rsid w:val="008431BE"/>
    <w:rsid w:val="00843E3D"/>
    <w:rsid w:val="00844AA0"/>
    <w:rsid w:val="008468A9"/>
    <w:rsid w:val="00846CB8"/>
    <w:rsid w:val="00846DD6"/>
    <w:rsid w:val="00846FA5"/>
    <w:rsid w:val="00852245"/>
    <w:rsid w:val="00852354"/>
    <w:rsid w:val="00855C4A"/>
    <w:rsid w:val="00856B39"/>
    <w:rsid w:val="00856E07"/>
    <w:rsid w:val="008629B3"/>
    <w:rsid w:val="008637E7"/>
    <w:rsid w:val="00863E44"/>
    <w:rsid w:val="00865F9F"/>
    <w:rsid w:val="008662EC"/>
    <w:rsid w:val="00866D71"/>
    <w:rsid w:val="00871624"/>
    <w:rsid w:val="00875F6B"/>
    <w:rsid w:val="00876F78"/>
    <w:rsid w:val="008773FB"/>
    <w:rsid w:val="0087752E"/>
    <w:rsid w:val="00877E62"/>
    <w:rsid w:val="0088186E"/>
    <w:rsid w:val="00881F26"/>
    <w:rsid w:val="00882B06"/>
    <w:rsid w:val="00883F67"/>
    <w:rsid w:val="00884BA2"/>
    <w:rsid w:val="008854E8"/>
    <w:rsid w:val="00885D4F"/>
    <w:rsid w:val="008868F6"/>
    <w:rsid w:val="00886966"/>
    <w:rsid w:val="00887FF6"/>
    <w:rsid w:val="00890CDD"/>
    <w:rsid w:val="008917BB"/>
    <w:rsid w:val="00894866"/>
    <w:rsid w:val="008949AD"/>
    <w:rsid w:val="008968AB"/>
    <w:rsid w:val="00897004"/>
    <w:rsid w:val="008974BD"/>
    <w:rsid w:val="008A01F7"/>
    <w:rsid w:val="008A02A2"/>
    <w:rsid w:val="008A1174"/>
    <w:rsid w:val="008A13FF"/>
    <w:rsid w:val="008A3D5C"/>
    <w:rsid w:val="008A6D9F"/>
    <w:rsid w:val="008B0916"/>
    <w:rsid w:val="008B3B7E"/>
    <w:rsid w:val="008B67C5"/>
    <w:rsid w:val="008C02BC"/>
    <w:rsid w:val="008C0AA3"/>
    <w:rsid w:val="008C1684"/>
    <w:rsid w:val="008C224E"/>
    <w:rsid w:val="008C2540"/>
    <w:rsid w:val="008C3121"/>
    <w:rsid w:val="008C3144"/>
    <w:rsid w:val="008C3E39"/>
    <w:rsid w:val="008C4385"/>
    <w:rsid w:val="008C67BF"/>
    <w:rsid w:val="008C6C3F"/>
    <w:rsid w:val="008C70C5"/>
    <w:rsid w:val="008C7E36"/>
    <w:rsid w:val="008D0625"/>
    <w:rsid w:val="008D45C2"/>
    <w:rsid w:val="008D5A17"/>
    <w:rsid w:val="008D6284"/>
    <w:rsid w:val="008D66C1"/>
    <w:rsid w:val="008D6B74"/>
    <w:rsid w:val="008E16F9"/>
    <w:rsid w:val="008E1DC5"/>
    <w:rsid w:val="008E3277"/>
    <w:rsid w:val="008E51A0"/>
    <w:rsid w:val="008E59BE"/>
    <w:rsid w:val="008E6757"/>
    <w:rsid w:val="008E7C5B"/>
    <w:rsid w:val="008F1073"/>
    <w:rsid w:val="008F283C"/>
    <w:rsid w:val="008F3B9A"/>
    <w:rsid w:val="008F3EA6"/>
    <w:rsid w:val="008F6054"/>
    <w:rsid w:val="008F62D9"/>
    <w:rsid w:val="008F6530"/>
    <w:rsid w:val="00901499"/>
    <w:rsid w:val="00901878"/>
    <w:rsid w:val="00901D65"/>
    <w:rsid w:val="00903E28"/>
    <w:rsid w:val="009055E0"/>
    <w:rsid w:val="00906018"/>
    <w:rsid w:val="009062B6"/>
    <w:rsid w:val="00911399"/>
    <w:rsid w:val="009137D1"/>
    <w:rsid w:val="0091797E"/>
    <w:rsid w:val="00917F86"/>
    <w:rsid w:val="0092011A"/>
    <w:rsid w:val="00921D45"/>
    <w:rsid w:val="00923E61"/>
    <w:rsid w:val="009260F2"/>
    <w:rsid w:val="009300B3"/>
    <w:rsid w:val="009325A5"/>
    <w:rsid w:val="0093482B"/>
    <w:rsid w:val="0093590B"/>
    <w:rsid w:val="009379D2"/>
    <w:rsid w:val="00941C03"/>
    <w:rsid w:val="009426DE"/>
    <w:rsid w:val="00942CCD"/>
    <w:rsid w:val="00942EDC"/>
    <w:rsid w:val="009431E0"/>
    <w:rsid w:val="009438CF"/>
    <w:rsid w:val="0094519A"/>
    <w:rsid w:val="0094538D"/>
    <w:rsid w:val="00951FF5"/>
    <w:rsid w:val="009557C5"/>
    <w:rsid w:val="00955BB7"/>
    <w:rsid w:val="009561E2"/>
    <w:rsid w:val="00956370"/>
    <w:rsid w:val="009569DB"/>
    <w:rsid w:val="0096059B"/>
    <w:rsid w:val="009617DA"/>
    <w:rsid w:val="009632DC"/>
    <w:rsid w:val="00967C55"/>
    <w:rsid w:val="009738E5"/>
    <w:rsid w:val="00976464"/>
    <w:rsid w:val="00976B30"/>
    <w:rsid w:val="00976FD8"/>
    <w:rsid w:val="00977F30"/>
    <w:rsid w:val="00980026"/>
    <w:rsid w:val="00981F34"/>
    <w:rsid w:val="00982656"/>
    <w:rsid w:val="009852CF"/>
    <w:rsid w:val="00986045"/>
    <w:rsid w:val="00987422"/>
    <w:rsid w:val="009900F7"/>
    <w:rsid w:val="00992C79"/>
    <w:rsid w:val="00994500"/>
    <w:rsid w:val="00994F68"/>
    <w:rsid w:val="00995C41"/>
    <w:rsid w:val="0099779F"/>
    <w:rsid w:val="009A1340"/>
    <w:rsid w:val="009A1396"/>
    <w:rsid w:val="009A140D"/>
    <w:rsid w:val="009A19EA"/>
    <w:rsid w:val="009A21A0"/>
    <w:rsid w:val="009A6BC2"/>
    <w:rsid w:val="009A7635"/>
    <w:rsid w:val="009B05F1"/>
    <w:rsid w:val="009B2C15"/>
    <w:rsid w:val="009B30EA"/>
    <w:rsid w:val="009B465A"/>
    <w:rsid w:val="009B5261"/>
    <w:rsid w:val="009B7A1E"/>
    <w:rsid w:val="009B7F53"/>
    <w:rsid w:val="009C1F08"/>
    <w:rsid w:val="009C2A6E"/>
    <w:rsid w:val="009C3F7A"/>
    <w:rsid w:val="009C5DE8"/>
    <w:rsid w:val="009D2405"/>
    <w:rsid w:val="009D3187"/>
    <w:rsid w:val="009D36B0"/>
    <w:rsid w:val="009D37C2"/>
    <w:rsid w:val="009D3C48"/>
    <w:rsid w:val="009D3DEC"/>
    <w:rsid w:val="009D4ADD"/>
    <w:rsid w:val="009D7172"/>
    <w:rsid w:val="009E0053"/>
    <w:rsid w:val="009E02BF"/>
    <w:rsid w:val="009E08DE"/>
    <w:rsid w:val="009E1AE5"/>
    <w:rsid w:val="009E3720"/>
    <w:rsid w:val="009E5229"/>
    <w:rsid w:val="009E6513"/>
    <w:rsid w:val="009F12BC"/>
    <w:rsid w:val="009F179C"/>
    <w:rsid w:val="009F21DC"/>
    <w:rsid w:val="009F2373"/>
    <w:rsid w:val="009F67C6"/>
    <w:rsid w:val="00A001D1"/>
    <w:rsid w:val="00A02110"/>
    <w:rsid w:val="00A02A0E"/>
    <w:rsid w:val="00A02EB8"/>
    <w:rsid w:val="00A04AC0"/>
    <w:rsid w:val="00A05113"/>
    <w:rsid w:val="00A05471"/>
    <w:rsid w:val="00A05E8B"/>
    <w:rsid w:val="00A10D31"/>
    <w:rsid w:val="00A11124"/>
    <w:rsid w:val="00A12AEF"/>
    <w:rsid w:val="00A13AF3"/>
    <w:rsid w:val="00A13FE1"/>
    <w:rsid w:val="00A14F99"/>
    <w:rsid w:val="00A166B3"/>
    <w:rsid w:val="00A17134"/>
    <w:rsid w:val="00A17D5B"/>
    <w:rsid w:val="00A21065"/>
    <w:rsid w:val="00A21931"/>
    <w:rsid w:val="00A25C00"/>
    <w:rsid w:val="00A27BE5"/>
    <w:rsid w:val="00A300F5"/>
    <w:rsid w:val="00A30619"/>
    <w:rsid w:val="00A30B94"/>
    <w:rsid w:val="00A31D14"/>
    <w:rsid w:val="00A32520"/>
    <w:rsid w:val="00A32E46"/>
    <w:rsid w:val="00A34917"/>
    <w:rsid w:val="00A35152"/>
    <w:rsid w:val="00A36843"/>
    <w:rsid w:val="00A43CC5"/>
    <w:rsid w:val="00A455F8"/>
    <w:rsid w:val="00A46324"/>
    <w:rsid w:val="00A46A36"/>
    <w:rsid w:val="00A5030B"/>
    <w:rsid w:val="00A51412"/>
    <w:rsid w:val="00A51B1A"/>
    <w:rsid w:val="00A51BC1"/>
    <w:rsid w:val="00A51C9B"/>
    <w:rsid w:val="00A51D5D"/>
    <w:rsid w:val="00A525C3"/>
    <w:rsid w:val="00A54323"/>
    <w:rsid w:val="00A563F4"/>
    <w:rsid w:val="00A6010B"/>
    <w:rsid w:val="00A60486"/>
    <w:rsid w:val="00A612F5"/>
    <w:rsid w:val="00A620B5"/>
    <w:rsid w:val="00A6251B"/>
    <w:rsid w:val="00A63839"/>
    <w:rsid w:val="00A643F9"/>
    <w:rsid w:val="00A65FCC"/>
    <w:rsid w:val="00A66029"/>
    <w:rsid w:val="00A66DFC"/>
    <w:rsid w:val="00A71D6D"/>
    <w:rsid w:val="00A721D9"/>
    <w:rsid w:val="00A776A5"/>
    <w:rsid w:val="00A77730"/>
    <w:rsid w:val="00A809CB"/>
    <w:rsid w:val="00A8101A"/>
    <w:rsid w:val="00A81864"/>
    <w:rsid w:val="00A81F29"/>
    <w:rsid w:val="00A82AB3"/>
    <w:rsid w:val="00A830BF"/>
    <w:rsid w:val="00A83B52"/>
    <w:rsid w:val="00A84F8A"/>
    <w:rsid w:val="00A8777E"/>
    <w:rsid w:val="00A87B2B"/>
    <w:rsid w:val="00A912BB"/>
    <w:rsid w:val="00A91637"/>
    <w:rsid w:val="00A91E02"/>
    <w:rsid w:val="00A922D2"/>
    <w:rsid w:val="00A9402D"/>
    <w:rsid w:val="00A94DB8"/>
    <w:rsid w:val="00A94F5B"/>
    <w:rsid w:val="00A964BA"/>
    <w:rsid w:val="00A9692E"/>
    <w:rsid w:val="00A96F46"/>
    <w:rsid w:val="00A97A23"/>
    <w:rsid w:val="00A97EF6"/>
    <w:rsid w:val="00AA3121"/>
    <w:rsid w:val="00AA38C3"/>
    <w:rsid w:val="00AA42C7"/>
    <w:rsid w:val="00AA4F17"/>
    <w:rsid w:val="00AA6DC0"/>
    <w:rsid w:val="00AB00E4"/>
    <w:rsid w:val="00AB2389"/>
    <w:rsid w:val="00AB3D5F"/>
    <w:rsid w:val="00AB3D63"/>
    <w:rsid w:val="00AB4B2B"/>
    <w:rsid w:val="00AB4BEA"/>
    <w:rsid w:val="00AB514B"/>
    <w:rsid w:val="00AB5694"/>
    <w:rsid w:val="00AB5A11"/>
    <w:rsid w:val="00AC0E2C"/>
    <w:rsid w:val="00AC1E3A"/>
    <w:rsid w:val="00AC1F75"/>
    <w:rsid w:val="00AC2203"/>
    <w:rsid w:val="00AC2472"/>
    <w:rsid w:val="00AC3B89"/>
    <w:rsid w:val="00AC4652"/>
    <w:rsid w:val="00AD0F14"/>
    <w:rsid w:val="00AD19B4"/>
    <w:rsid w:val="00AD29F1"/>
    <w:rsid w:val="00AD40B1"/>
    <w:rsid w:val="00AD5F06"/>
    <w:rsid w:val="00AD6B2A"/>
    <w:rsid w:val="00AD6CF8"/>
    <w:rsid w:val="00AE0A46"/>
    <w:rsid w:val="00AE1D96"/>
    <w:rsid w:val="00AE2427"/>
    <w:rsid w:val="00AE42F9"/>
    <w:rsid w:val="00AE4CCD"/>
    <w:rsid w:val="00AE6B93"/>
    <w:rsid w:val="00AE7AC5"/>
    <w:rsid w:val="00AF108C"/>
    <w:rsid w:val="00AF1527"/>
    <w:rsid w:val="00AF177E"/>
    <w:rsid w:val="00AF1DEA"/>
    <w:rsid w:val="00AF22DB"/>
    <w:rsid w:val="00AF2D4B"/>
    <w:rsid w:val="00AF760D"/>
    <w:rsid w:val="00B01B00"/>
    <w:rsid w:val="00B02BC7"/>
    <w:rsid w:val="00B10517"/>
    <w:rsid w:val="00B10DDF"/>
    <w:rsid w:val="00B11410"/>
    <w:rsid w:val="00B16586"/>
    <w:rsid w:val="00B215C5"/>
    <w:rsid w:val="00B252C9"/>
    <w:rsid w:val="00B27BA2"/>
    <w:rsid w:val="00B305AC"/>
    <w:rsid w:val="00B319EF"/>
    <w:rsid w:val="00B3380B"/>
    <w:rsid w:val="00B35B9C"/>
    <w:rsid w:val="00B41699"/>
    <w:rsid w:val="00B42CE8"/>
    <w:rsid w:val="00B43061"/>
    <w:rsid w:val="00B43CCF"/>
    <w:rsid w:val="00B44615"/>
    <w:rsid w:val="00B448BB"/>
    <w:rsid w:val="00B44F36"/>
    <w:rsid w:val="00B47D1B"/>
    <w:rsid w:val="00B50897"/>
    <w:rsid w:val="00B51984"/>
    <w:rsid w:val="00B52117"/>
    <w:rsid w:val="00B52DE1"/>
    <w:rsid w:val="00B535B8"/>
    <w:rsid w:val="00B56CD0"/>
    <w:rsid w:val="00B578C9"/>
    <w:rsid w:val="00B616BB"/>
    <w:rsid w:val="00B63054"/>
    <w:rsid w:val="00B63772"/>
    <w:rsid w:val="00B67A62"/>
    <w:rsid w:val="00B7121D"/>
    <w:rsid w:val="00B72364"/>
    <w:rsid w:val="00B74BF0"/>
    <w:rsid w:val="00B750B3"/>
    <w:rsid w:val="00B75984"/>
    <w:rsid w:val="00B817A4"/>
    <w:rsid w:val="00B8238C"/>
    <w:rsid w:val="00B8266E"/>
    <w:rsid w:val="00B8508C"/>
    <w:rsid w:val="00B85A77"/>
    <w:rsid w:val="00B90F37"/>
    <w:rsid w:val="00B955BE"/>
    <w:rsid w:val="00B966B5"/>
    <w:rsid w:val="00B96948"/>
    <w:rsid w:val="00B96E56"/>
    <w:rsid w:val="00BA1318"/>
    <w:rsid w:val="00BA219E"/>
    <w:rsid w:val="00BA412D"/>
    <w:rsid w:val="00BA4476"/>
    <w:rsid w:val="00BA7009"/>
    <w:rsid w:val="00BA79D0"/>
    <w:rsid w:val="00BB1528"/>
    <w:rsid w:val="00BB2621"/>
    <w:rsid w:val="00BB307F"/>
    <w:rsid w:val="00BB4ACE"/>
    <w:rsid w:val="00BC01B8"/>
    <w:rsid w:val="00BC0B8B"/>
    <w:rsid w:val="00BC0BB2"/>
    <w:rsid w:val="00BC1632"/>
    <w:rsid w:val="00BC167C"/>
    <w:rsid w:val="00BC214E"/>
    <w:rsid w:val="00BC4604"/>
    <w:rsid w:val="00BD0F80"/>
    <w:rsid w:val="00BD4AD3"/>
    <w:rsid w:val="00BD58C7"/>
    <w:rsid w:val="00BD5BBD"/>
    <w:rsid w:val="00BD74BC"/>
    <w:rsid w:val="00BE1C88"/>
    <w:rsid w:val="00BE261C"/>
    <w:rsid w:val="00BE3313"/>
    <w:rsid w:val="00BE5443"/>
    <w:rsid w:val="00BE5D0A"/>
    <w:rsid w:val="00BE646A"/>
    <w:rsid w:val="00BE657F"/>
    <w:rsid w:val="00BE7A0B"/>
    <w:rsid w:val="00BF125F"/>
    <w:rsid w:val="00BF1B59"/>
    <w:rsid w:val="00BF22BD"/>
    <w:rsid w:val="00BF3358"/>
    <w:rsid w:val="00BF47AD"/>
    <w:rsid w:val="00BF4875"/>
    <w:rsid w:val="00C01846"/>
    <w:rsid w:val="00C0285C"/>
    <w:rsid w:val="00C03469"/>
    <w:rsid w:val="00C07E35"/>
    <w:rsid w:val="00C107A5"/>
    <w:rsid w:val="00C11609"/>
    <w:rsid w:val="00C12BD2"/>
    <w:rsid w:val="00C13767"/>
    <w:rsid w:val="00C148C0"/>
    <w:rsid w:val="00C17595"/>
    <w:rsid w:val="00C17EB1"/>
    <w:rsid w:val="00C2211E"/>
    <w:rsid w:val="00C22E98"/>
    <w:rsid w:val="00C22EF7"/>
    <w:rsid w:val="00C2398A"/>
    <w:rsid w:val="00C25FEB"/>
    <w:rsid w:val="00C276C4"/>
    <w:rsid w:val="00C27E83"/>
    <w:rsid w:val="00C321A9"/>
    <w:rsid w:val="00C323E1"/>
    <w:rsid w:val="00C32879"/>
    <w:rsid w:val="00C36060"/>
    <w:rsid w:val="00C36433"/>
    <w:rsid w:val="00C36674"/>
    <w:rsid w:val="00C408A2"/>
    <w:rsid w:val="00C4107E"/>
    <w:rsid w:val="00C4292E"/>
    <w:rsid w:val="00C43D33"/>
    <w:rsid w:val="00C46545"/>
    <w:rsid w:val="00C46749"/>
    <w:rsid w:val="00C517F6"/>
    <w:rsid w:val="00C51936"/>
    <w:rsid w:val="00C52A30"/>
    <w:rsid w:val="00C54E97"/>
    <w:rsid w:val="00C55F6C"/>
    <w:rsid w:val="00C6210B"/>
    <w:rsid w:val="00C64C56"/>
    <w:rsid w:val="00C675E0"/>
    <w:rsid w:val="00C72926"/>
    <w:rsid w:val="00C74A34"/>
    <w:rsid w:val="00C75BC7"/>
    <w:rsid w:val="00C763BF"/>
    <w:rsid w:val="00C769CE"/>
    <w:rsid w:val="00C80DE4"/>
    <w:rsid w:val="00C8120C"/>
    <w:rsid w:val="00C821A0"/>
    <w:rsid w:val="00C83196"/>
    <w:rsid w:val="00C8432A"/>
    <w:rsid w:val="00C84778"/>
    <w:rsid w:val="00C8501B"/>
    <w:rsid w:val="00C856F6"/>
    <w:rsid w:val="00C90410"/>
    <w:rsid w:val="00C94E75"/>
    <w:rsid w:val="00C95D7D"/>
    <w:rsid w:val="00C97787"/>
    <w:rsid w:val="00C97BF8"/>
    <w:rsid w:val="00CA03A6"/>
    <w:rsid w:val="00CA089E"/>
    <w:rsid w:val="00CA30C5"/>
    <w:rsid w:val="00CA355B"/>
    <w:rsid w:val="00CA59EA"/>
    <w:rsid w:val="00CB09CB"/>
    <w:rsid w:val="00CB254D"/>
    <w:rsid w:val="00CB3D27"/>
    <w:rsid w:val="00CB3E33"/>
    <w:rsid w:val="00CC044F"/>
    <w:rsid w:val="00CC0D20"/>
    <w:rsid w:val="00CC1149"/>
    <w:rsid w:val="00CC23D8"/>
    <w:rsid w:val="00CD0305"/>
    <w:rsid w:val="00CD3251"/>
    <w:rsid w:val="00CD547E"/>
    <w:rsid w:val="00CD76C0"/>
    <w:rsid w:val="00CD76EF"/>
    <w:rsid w:val="00CD7CFD"/>
    <w:rsid w:val="00CE054E"/>
    <w:rsid w:val="00CE0D78"/>
    <w:rsid w:val="00CE11C5"/>
    <w:rsid w:val="00CE1934"/>
    <w:rsid w:val="00CE2F3E"/>
    <w:rsid w:val="00CE4FE9"/>
    <w:rsid w:val="00CE5B01"/>
    <w:rsid w:val="00CE5E37"/>
    <w:rsid w:val="00CE60EF"/>
    <w:rsid w:val="00CE7630"/>
    <w:rsid w:val="00CE7C26"/>
    <w:rsid w:val="00CF04B8"/>
    <w:rsid w:val="00CF5B03"/>
    <w:rsid w:val="00CF5DAA"/>
    <w:rsid w:val="00D01BA7"/>
    <w:rsid w:val="00D01C91"/>
    <w:rsid w:val="00D0240E"/>
    <w:rsid w:val="00D038B8"/>
    <w:rsid w:val="00D03B92"/>
    <w:rsid w:val="00D04DA0"/>
    <w:rsid w:val="00D13DF9"/>
    <w:rsid w:val="00D158D6"/>
    <w:rsid w:val="00D17BE7"/>
    <w:rsid w:val="00D17EBC"/>
    <w:rsid w:val="00D20274"/>
    <w:rsid w:val="00D20588"/>
    <w:rsid w:val="00D22CB9"/>
    <w:rsid w:val="00D23136"/>
    <w:rsid w:val="00D239CB"/>
    <w:rsid w:val="00D24D3D"/>
    <w:rsid w:val="00D26C00"/>
    <w:rsid w:val="00D314A2"/>
    <w:rsid w:val="00D32388"/>
    <w:rsid w:val="00D34196"/>
    <w:rsid w:val="00D36655"/>
    <w:rsid w:val="00D37778"/>
    <w:rsid w:val="00D403A1"/>
    <w:rsid w:val="00D432EB"/>
    <w:rsid w:val="00D44E31"/>
    <w:rsid w:val="00D46508"/>
    <w:rsid w:val="00D4694D"/>
    <w:rsid w:val="00D47305"/>
    <w:rsid w:val="00D50C79"/>
    <w:rsid w:val="00D519E1"/>
    <w:rsid w:val="00D51E6D"/>
    <w:rsid w:val="00D553BD"/>
    <w:rsid w:val="00D55B04"/>
    <w:rsid w:val="00D56461"/>
    <w:rsid w:val="00D57038"/>
    <w:rsid w:val="00D5760D"/>
    <w:rsid w:val="00D57782"/>
    <w:rsid w:val="00D6054F"/>
    <w:rsid w:val="00D617B6"/>
    <w:rsid w:val="00D61D10"/>
    <w:rsid w:val="00D65F63"/>
    <w:rsid w:val="00D66403"/>
    <w:rsid w:val="00D744FD"/>
    <w:rsid w:val="00D7460E"/>
    <w:rsid w:val="00D7513C"/>
    <w:rsid w:val="00D7594B"/>
    <w:rsid w:val="00D76B75"/>
    <w:rsid w:val="00D76E31"/>
    <w:rsid w:val="00D820C2"/>
    <w:rsid w:val="00D8211A"/>
    <w:rsid w:val="00D83C14"/>
    <w:rsid w:val="00D852D5"/>
    <w:rsid w:val="00D90137"/>
    <w:rsid w:val="00D905B5"/>
    <w:rsid w:val="00D9127F"/>
    <w:rsid w:val="00D91BAD"/>
    <w:rsid w:val="00D92559"/>
    <w:rsid w:val="00D93968"/>
    <w:rsid w:val="00D95DB2"/>
    <w:rsid w:val="00D976BD"/>
    <w:rsid w:val="00DA1679"/>
    <w:rsid w:val="00DA4629"/>
    <w:rsid w:val="00DB0DD3"/>
    <w:rsid w:val="00DB0FB8"/>
    <w:rsid w:val="00DB29B8"/>
    <w:rsid w:val="00DB37B9"/>
    <w:rsid w:val="00DB37CE"/>
    <w:rsid w:val="00DB39E4"/>
    <w:rsid w:val="00DB3BA1"/>
    <w:rsid w:val="00DB4963"/>
    <w:rsid w:val="00DB5086"/>
    <w:rsid w:val="00DB6783"/>
    <w:rsid w:val="00DB6FF1"/>
    <w:rsid w:val="00DB799A"/>
    <w:rsid w:val="00DB7FB6"/>
    <w:rsid w:val="00DC01FB"/>
    <w:rsid w:val="00DC30A4"/>
    <w:rsid w:val="00DC38DC"/>
    <w:rsid w:val="00DC3D90"/>
    <w:rsid w:val="00DC70AE"/>
    <w:rsid w:val="00DC7B03"/>
    <w:rsid w:val="00DD0026"/>
    <w:rsid w:val="00DD074A"/>
    <w:rsid w:val="00DD0AE5"/>
    <w:rsid w:val="00DD128B"/>
    <w:rsid w:val="00DD20B6"/>
    <w:rsid w:val="00DD28F2"/>
    <w:rsid w:val="00DD3586"/>
    <w:rsid w:val="00DD3E20"/>
    <w:rsid w:val="00DD3F12"/>
    <w:rsid w:val="00DD46FD"/>
    <w:rsid w:val="00DD637B"/>
    <w:rsid w:val="00DD6ACB"/>
    <w:rsid w:val="00DD760A"/>
    <w:rsid w:val="00DE05CD"/>
    <w:rsid w:val="00DE0698"/>
    <w:rsid w:val="00DE4447"/>
    <w:rsid w:val="00DE6B27"/>
    <w:rsid w:val="00DF0950"/>
    <w:rsid w:val="00DF0D36"/>
    <w:rsid w:val="00DF106C"/>
    <w:rsid w:val="00DF173A"/>
    <w:rsid w:val="00DF2BBC"/>
    <w:rsid w:val="00DF3BF1"/>
    <w:rsid w:val="00DF74D8"/>
    <w:rsid w:val="00DF76FA"/>
    <w:rsid w:val="00E02188"/>
    <w:rsid w:val="00E037C6"/>
    <w:rsid w:val="00E05D11"/>
    <w:rsid w:val="00E071B2"/>
    <w:rsid w:val="00E0786F"/>
    <w:rsid w:val="00E10793"/>
    <w:rsid w:val="00E12814"/>
    <w:rsid w:val="00E12995"/>
    <w:rsid w:val="00E13C7A"/>
    <w:rsid w:val="00E14073"/>
    <w:rsid w:val="00E16422"/>
    <w:rsid w:val="00E200F3"/>
    <w:rsid w:val="00E21A28"/>
    <w:rsid w:val="00E251D2"/>
    <w:rsid w:val="00E26F5A"/>
    <w:rsid w:val="00E26F63"/>
    <w:rsid w:val="00E27087"/>
    <w:rsid w:val="00E30182"/>
    <w:rsid w:val="00E34A6F"/>
    <w:rsid w:val="00E376A7"/>
    <w:rsid w:val="00E4093A"/>
    <w:rsid w:val="00E41AAC"/>
    <w:rsid w:val="00E43310"/>
    <w:rsid w:val="00E43494"/>
    <w:rsid w:val="00E44E3D"/>
    <w:rsid w:val="00E46344"/>
    <w:rsid w:val="00E509A5"/>
    <w:rsid w:val="00E52968"/>
    <w:rsid w:val="00E5355D"/>
    <w:rsid w:val="00E535AD"/>
    <w:rsid w:val="00E55B64"/>
    <w:rsid w:val="00E57663"/>
    <w:rsid w:val="00E60FD2"/>
    <w:rsid w:val="00E618A4"/>
    <w:rsid w:val="00E62B46"/>
    <w:rsid w:val="00E639A1"/>
    <w:rsid w:val="00E64AA7"/>
    <w:rsid w:val="00E64D8B"/>
    <w:rsid w:val="00E650AC"/>
    <w:rsid w:val="00E66DCC"/>
    <w:rsid w:val="00E670CE"/>
    <w:rsid w:val="00E67EE6"/>
    <w:rsid w:val="00E705A9"/>
    <w:rsid w:val="00E70C1C"/>
    <w:rsid w:val="00E70E0F"/>
    <w:rsid w:val="00E7336B"/>
    <w:rsid w:val="00E744EB"/>
    <w:rsid w:val="00E7450B"/>
    <w:rsid w:val="00E81BE6"/>
    <w:rsid w:val="00E8321C"/>
    <w:rsid w:val="00E85586"/>
    <w:rsid w:val="00E85725"/>
    <w:rsid w:val="00E85813"/>
    <w:rsid w:val="00E85B17"/>
    <w:rsid w:val="00E86731"/>
    <w:rsid w:val="00E87657"/>
    <w:rsid w:val="00E90992"/>
    <w:rsid w:val="00E913FF"/>
    <w:rsid w:val="00E92D15"/>
    <w:rsid w:val="00E93F3E"/>
    <w:rsid w:val="00E944C9"/>
    <w:rsid w:val="00EA184C"/>
    <w:rsid w:val="00EA2113"/>
    <w:rsid w:val="00EA3660"/>
    <w:rsid w:val="00EA3A28"/>
    <w:rsid w:val="00EA5FC7"/>
    <w:rsid w:val="00EA7089"/>
    <w:rsid w:val="00EB06BD"/>
    <w:rsid w:val="00EB0B28"/>
    <w:rsid w:val="00EB4AEE"/>
    <w:rsid w:val="00EB4F00"/>
    <w:rsid w:val="00EB56F1"/>
    <w:rsid w:val="00EB578C"/>
    <w:rsid w:val="00EB66F3"/>
    <w:rsid w:val="00EC0403"/>
    <w:rsid w:val="00EC1B6A"/>
    <w:rsid w:val="00EC1D92"/>
    <w:rsid w:val="00EC1FCB"/>
    <w:rsid w:val="00EC31A7"/>
    <w:rsid w:val="00EC38C7"/>
    <w:rsid w:val="00EC516A"/>
    <w:rsid w:val="00EC58E6"/>
    <w:rsid w:val="00ED0359"/>
    <w:rsid w:val="00ED0E5B"/>
    <w:rsid w:val="00ED34A4"/>
    <w:rsid w:val="00ED7EFB"/>
    <w:rsid w:val="00EE0D2A"/>
    <w:rsid w:val="00EE0E30"/>
    <w:rsid w:val="00EE393F"/>
    <w:rsid w:val="00EE4180"/>
    <w:rsid w:val="00EE67B5"/>
    <w:rsid w:val="00EE730B"/>
    <w:rsid w:val="00EF0414"/>
    <w:rsid w:val="00EF32C4"/>
    <w:rsid w:val="00EF35A2"/>
    <w:rsid w:val="00EF4089"/>
    <w:rsid w:val="00EF58D2"/>
    <w:rsid w:val="00EF5B29"/>
    <w:rsid w:val="00EF5F4D"/>
    <w:rsid w:val="00EF616D"/>
    <w:rsid w:val="00F00245"/>
    <w:rsid w:val="00F022FC"/>
    <w:rsid w:val="00F03048"/>
    <w:rsid w:val="00F04893"/>
    <w:rsid w:val="00F05514"/>
    <w:rsid w:val="00F07171"/>
    <w:rsid w:val="00F108F3"/>
    <w:rsid w:val="00F10D65"/>
    <w:rsid w:val="00F10DD3"/>
    <w:rsid w:val="00F1743B"/>
    <w:rsid w:val="00F17498"/>
    <w:rsid w:val="00F1785A"/>
    <w:rsid w:val="00F17E7F"/>
    <w:rsid w:val="00F2210A"/>
    <w:rsid w:val="00F30F4D"/>
    <w:rsid w:val="00F319AF"/>
    <w:rsid w:val="00F32DA0"/>
    <w:rsid w:val="00F341BA"/>
    <w:rsid w:val="00F35112"/>
    <w:rsid w:val="00F368B1"/>
    <w:rsid w:val="00F37F40"/>
    <w:rsid w:val="00F431CD"/>
    <w:rsid w:val="00F46DAF"/>
    <w:rsid w:val="00F470E6"/>
    <w:rsid w:val="00F5125A"/>
    <w:rsid w:val="00F52CF9"/>
    <w:rsid w:val="00F546A5"/>
    <w:rsid w:val="00F55447"/>
    <w:rsid w:val="00F55B6B"/>
    <w:rsid w:val="00F574DC"/>
    <w:rsid w:val="00F575CC"/>
    <w:rsid w:val="00F613FB"/>
    <w:rsid w:val="00F62526"/>
    <w:rsid w:val="00F63057"/>
    <w:rsid w:val="00F649CF"/>
    <w:rsid w:val="00F66775"/>
    <w:rsid w:val="00F70413"/>
    <w:rsid w:val="00F708C2"/>
    <w:rsid w:val="00F750E3"/>
    <w:rsid w:val="00F75D6D"/>
    <w:rsid w:val="00F75DCA"/>
    <w:rsid w:val="00F76C55"/>
    <w:rsid w:val="00F76D52"/>
    <w:rsid w:val="00F77E19"/>
    <w:rsid w:val="00F80003"/>
    <w:rsid w:val="00F806B3"/>
    <w:rsid w:val="00F81215"/>
    <w:rsid w:val="00F84B99"/>
    <w:rsid w:val="00F852D8"/>
    <w:rsid w:val="00F87939"/>
    <w:rsid w:val="00F91CBB"/>
    <w:rsid w:val="00F92F1D"/>
    <w:rsid w:val="00F93235"/>
    <w:rsid w:val="00F935AD"/>
    <w:rsid w:val="00F938BD"/>
    <w:rsid w:val="00F958BB"/>
    <w:rsid w:val="00F96631"/>
    <w:rsid w:val="00FA0059"/>
    <w:rsid w:val="00FA08D8"/>
    <w:rsid w:val="00FA19FE"/>
    <w:rsid w:val="00FA2BC6"/>
    <w:rsid w:val="00FA30D3"/>
    <w:rsid w:val="00FA3199"/>
    <w:rsid w:val="00FA370C"/>
    <w:rsid w:val="00FA3A4E"/>
    <w:rsid w:val="00FA455E"/>
    <w:rsid w:val="00FA4A79"/>
    <w:rsid w:val="00FA4FBB"/>
    <w:rsid w:val="00FA6420"/>
    <w:rsid w:val="00FA7537"/>
    <w:rsid w:val="00FA773F"/>
    <w:rsid w:val="00FB0166"/>
    <w:rsid w:val="00FB079B"/>
    <w:rsid w:val="00FB13BF"/>
    <w:rsid w:val="00FB51D9"/>
    <w:rsid w:val="00FB5823"/>
    <w:rsid w:val="00FB67E1"/>
    <w:rsid w:val="00FB75BB"/>
    <w:rsid w:val="00FC1DAA"/>
    <w:rsid w:val="00FC5266"/>
    <w:rsid w:val="00FC5BB2"/>
    <w:rsid w:val="00FC5C7C"/>
    <w:rsid w:val="00FC6248"/>
    <w:rsid w:val="00FD1524"/>
    <w:rsid w:val="00FD1E08"/>
    <w:rsid w:val="00FD297F"/>
    <w:rsid w:val="00FD2BCC"/>
    <w:rsid w:val="00FD34CE"/>
    <w:rsid w:val="00FD4082"/>
    <w:rsid w:val="00FD40C0"/>
    <w:rsid w:val="00FD52D2"/>
    <w:rsid w:val="00FE0C6C"/>
    <w:rsid w:val="00FE1564"/>
    <w:rsid w:val="00FE1869"/>
    <w:rsid w:val="00FE189F"/>
    <w:rsid w:val="00FE2A5D"/>
    <w:rsid w:val="00FE2CB5"/>
    <w:rsid w:val="00FE40FE"/>
    <w:rsid w:val="00FE57A4"/>
    <w:rsid w:val="00FE6473"/>
    <w:rsid w:val="00FE67F2"/>
    <w:rsid w:val="00FF5927"/>
    <w:rsid w:val="00FF66FF"/>
    <w:rsid w:val="00FF7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B2FB4E"/>
  <w15:docId w15:val="{4C8D3E60-4A91-48D1-A61F-476BA6A8A1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before="60" w:line="400" w:lineRule="atLeast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A6BBC"/>
    <w:pPr>
      <w:widowControl w:val="0"/>
    </w:pPr>
  </w:style>
  <w:style w:type="paragraph" w:styleId="1">
    <w:name w:val="heading 1"/>
    <w:basedOn w:val="a"/>
    <w:next w:val="a"/>
    <w:link w:val="10"/>
    <w:qFormat/>
    <w:rsid w:val="00A94DB8"/>
    <w:pPr>
      <w:keepNext/>
      <w:keepLines/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kern w:val="44"/>
      <w:sz w:val="24"/>
      <w:szCs w:val="44"/>
    </w:rPr>
  </w:style>
  <w:style w:type="paragraph" w:styleId="2">
    <w:name w:val="heading 2"/>
    <w:basedOn w:val="a"/>
    <w:next w:val="a"/>
    <w:link w:val="20"/>
    <w:qFormat/>
    <w:rsid w:val="00A94DB8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28"/>
      <w:szCs w:val="32"/>
    </w:rPr>
  </w:style>
  <w:style w:type="paragraph" w:styleId="3">
    <w:name w:val="heading 3"/>
    <w:basedOn w:val="a"/>
    <w:next w:val="a"/>
    <w:link w:val="30"/>
    <w:qFormat/>
    <w:rsid w:val="00A46A36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A94DB8"/>
    <w:rPr>
      <w:rFonts w:ascii="Times New Roman" w:eastAsia="宋体" w:hAnsi="Times New Roman" w:cs="Times New Roman"/>
      <w:b/>
      <w:bCs/>
      <w:kern w:val="44"/>
      <w:sz w:val="24"/>
      <w:szCs w:val="44"/>
    </w:rPr>
  </w:style>
  <w:style w:type="character" w:customStyle="1" w:styleId="20">
    <w:name w:val="标题 2 字符"/>
    <w:basedOn w:val="a0"/>
    <w:link w:val="2"/>
    <w:rsid w:val="00A94DB8"/>
    <w:rPr>
      <w:rFonts w:ascii="Arial" w:eastAsia="黑体" w:hAnsi="Arial"/>
      <w:b/>
      <w:bCs/>
      <w:kern w:val="2"/>
      <w:sz w:val="28"/>
      <w:szCs w:val="32"/>
    </w:rPr>
  </w:style>
  <w:style w:type="character" w:customStyle="1" w:styleId="30">
    <w:name w:val="标题 3 字符"/>
    <w:basedOn w:val="a0"/>
    <w:link w:val="3"/>
    <w:rsid w:val="00A46A36"/>
    <w:rPr>
      <w:rFonts w:ascii="Times New Roman" w:eastAsia="宋体" w:hAnsi="Times New Roman" w:cs="Times New Roman"/>
      <w:b/>
      <w:bCs/>
      <w:sz w:val="24"/>
      <w:szCs w:val="32"/>
    </w:rPr>
  </w:style>
  <w:style w:type="paragraph" w:styleId="a3">
    <w:name w:val="header"/>
    <w:basedOn w:val="a"/>
    <w:link w:val="a4"/>
    <w:uiPriority w:val="99"/>
    <w:unhideWhenUsed/>
    <w:rsid w:val="00A219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2193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21931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21931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A21931"/>
    <w:pPr>
      <w:spacing w:before="0" w:line="240" w:lineRule="auto"/>
    </w:pPr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A21931"/>
    <w:rPr>
      <w:sz w:val="18"/>
      <w:szCs w:val="18"/>
    </w:rPr>
  </w:style>
  <w:style w:type="paragraph" w:styleId="21">
    <w:name w:val="Body Text Indent 2"/>
    <w:basedOn w:val="a"/>
    <w:link w:val="22"/>
    <w:rsid w:val="00D9127F"/>
    <w:pPr>
      <w:widowControl/>
      <w:tabs>
        <w:tab w:val="left" w:pos="4260"/>
        <w:tab w:val="left" w:pos="5130"/>
      </w:tabs>
      <w:spacing w:before="0" w:after="120" w:line="480" w:lineRule="auto"/>
      <w:ind w:leftChars="200" w:left="420" w:firstLineChars="200" w:firstLine="200"/>
      <w:jc w:val="left"/>
    </w:pPr>
    <w:rPr>
      <w:rFonts w:ascii="Times New Roman" w:eastAsia="宋体" w:hAnsi="Times New Roman" w:cs="Times New Roman"/>
      <w:snapToGrid w:val="0"/>
      <w:kern w:val="0"/>
      <w:sz w:val="22"/>
      <w:szCs w:val="24"/>
    </w:rPr>
  </w:style>
  <w:style w:type="character" w:customStyle="1" w:styleId="22">
    <w:name w:val="正文文本缩进 2 字符"/>
    <w:basedOn w:val="a0"/>
    <w:link w:val="21"/>
    <w:rsid w:val="00D9127F"/>
    <w:rPr>
      <w:rFonts w:ascii="Times New Roman" w:eastAsia="宋体" w:hAnsi="Times New Roman" w:cs="Times New Roman"/>
      <w:snapToGrid w:val="0"/>
      <w:kern w:val="0"/>
      <w:sz w:val="22"/>
      <w:szCs w:val="24"/>
    </w:rPr>
  </w:style>
  <w:style w:type="paragraph" w:customStyle="1" w:styleId="MTDisplayEquation">
    <w:name w:val="MTDisplayEquation"/>
    <w:basedOn w:val="21"/>
    <w:next w:val="a"/>
    <w:link w:val="MTDisplayEquation0"/>
    <w:rsid w:val="00D9127F"/>
    <w:pPr>
      <w:tabs>
        <w:tab w:val="clear" w:pos="4260"/>
        <w:tab w:val="clear" w:pos="5130"/>
        <w:tab w:val="center" w:pos="4160"/>
        <w:tab w:val="right" w:pos="8300"/>
      </w:tabs>
      <w:spacing w:before="40" w:after="0" w:line="0" w:lineRule="atLeast"/>
      <w:ind w:leftChars="0" w:left="0" w:firstLineChars="0" w:firstLine="420"/>
    </w:pPr>
  </w:style>
  <w:style w:type="character" w:customStyle="1" w:styleId="MTDisplayEquation0">
    <w:name w:val="MTDisplayEquation 字符"/>
    <w:basedOn w:val="22"/>
    <w:link w:val="MTDisplayEquation"/>
    <w:rsid w:val="00D9127F"/>
    <w:rPr>
      <w:rFonts w:ascii="Times New Roman" w:eastAsia="宋体" w:hAnsi="Times New Roman" w:cs="Times New Roman"/>
      <w:snapToGrid w:val="0"/>
      <w:kern w:val="0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233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9080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8823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050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692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71</Words>
  <Characters>410</Characters>
  <Application>Microsoft Office Word</Application>
  <DocSecurity>0</DocSecurity>
  <Lines>3</Lines>
  <Paragraphs>1</Paragraphs>
  <ScaleCrop>false</ScaleCrop>
  <Company/>
  <LinksUpToDate>false</LinksUpToDate>
  <CharactersWithSpaces>4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h</dc:creator>
  <cp:keywords/>
  <dc:description/>
  <cp:lastModifiedBy>lenovo</cp:lastModifiedBy>
  <cp:revision>8</cp:revision>
  <dcterms:created xsi:type="dcterms:W3CDTF">2011-05-11T10:42:00Z</dcterms:created>
  <dcterms:modified xsi:type="dcterms:W3CDTF">2019-12-24T06:43:00Z</dcterms:modified>
</cp:coreProperties>
</file>